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781" w:type="dxa"/>
        <w:tblLook w:val="04A0" w:firstRow="1" w:lastRow="0" w:firstColumn="1" w:lastColumn="0" w:noHBand="0" w:noVBand="1"/>
      </w:tblPr>
      <w:tblGrid>
        <w:gridCol w:w="4693"/>
        <w:gridCol w:w="5088"/>
      </w:tblGrid>
      <w:tr w:rsidR="008E0D9C" w:rsidRPr="008E0D9C" w14:paraId="29CBF797" w14:textId="77777777" w:rsidTr="00730AF0">
        <w:tc>
          <w:tcPr>
            <w:tcW w:w="4693" w:type="dxa"/>
            <w:shd w:val="clear" w:color="auto" w:fill="auto"/>
          </w:tcPr>
          <w:p w14:paraId="0A8B58A4" w14:textId="77777777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lang w:val="fr-FR"/>
              </w:rPr>
            </w:pPr>
            <w:bookmarkStart w:id="0" w:name="_Hlk159904357"/>
            <w:bookmarkEnd w:id="0"/>
            <w:r w:rsidRPr="008E0D9C">
              <w:rPr>
                <w:lang w:val="fr-FR"/>
              </w:rPr>
              <w:t>UBND QUẬN TÂY HỒ</w:t>
            </w:r>
          </w:p>
          <w:p w14:paraId="1ED44281" w14:textId="188A67C2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b/>
                <w:lang w:val="fr-FR"/>
              </w:rPr>
            </w:pPr>
            <w:r w:rsidRPr="008E0D9C">
              <w:rPr>
                <w:b/>
                <w:lang w:val="fr-FR"/>
              </w:rPr>
              <w:t xml:space="preserve">TRƯỜNG THCS </w:t>
            </w:r>
          </w:p>
          <w:p w14:paraId="500807CF" w14:textId="77777777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b/>
                <w:lang w:val="fr-FR"/>
              </w:rPr>
            </w:pPr>
            <w:r w:rsidRPr="008E0D9C">
              <w:rPr>
                <w:b/>
                <w:noProof/>
              </w:rPr>
              <mc:AlternateContent>
                <mc:Choice Requires="wps">
                  <w:drawing>
                    <wp:inline distT="0" distB="0" distL="0" distR="0" wp14:anchorId="10E627E9" wp14:editId="6895D721">
                      <wp:extent cx="1405054" cy="342900"/>
                      <wp:effectExtent l="0" t="0" r="24130" b="19050"/>
                      <wp:docPr id="687955908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5054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362500" w14:textId="77777777" w:rsidR="00B23A6E" w:rsidRPr="008F22BC" w:rsidRDefault="00B23A6E" w:rsidP="00650769">
                                  <w:pPr>
                                    <w:spacing w:before="0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 w:rsidRPr="008F22BC">
                                    <w:rPr>
                                      <w:sz w:val="24"/>
                                    </w:rPr>
                                    <w:t>(</w:t>
                                  </w:r>
                                  <w:r w:rsidRPr="008F22BC">
                                    <w:rPr>
                                      <w:i/>
                                      <w:sz w:val="24"/>
                                    </w:rPr>
                                    <w:t>Đề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 có 2</w:t>
                                  </w:r>
                                  <w:r w:rsidRPr="008F22BC">
                                    <w:rPr>
                                      <w:i/>
                                      <w:sz w:val="24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10E627E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width:110.6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">
                      <v:textbox>
                        <w:txbxContent>
                          <w:p w14:paraId="5B362500" w14:textId="77777777" w:rsidR="00B23A6E" w:rsidRPr="008F22BC" w:rsidRDefault="00B23A6E" w:rsidP="00650769">
                            <w:pPr>
                              <w:spacing w:before="0"/>
                              <w:jc w:val="center"/>
                              <w:rPr>
                                <w:sz w:val="24"/>
                              </w:rPr>
                            </w:pPr>
                            <w:r w:rsidRPr="008F22BC">
                              <w:rPr>
                                <w:sz w:val="24"/>
                              </w:rPr>
                              <w:t>(</w:t>
                            </w:r>
                            <w:r w:rsidRPr="008F22BC">
                              <w:rPr>
                                <w:i/>
                                <w:sz w:val="24"/>
                              </w:rPr>
                              <w:t>Đề</w:t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 có 2</w:t>
                            </w:r>
                            <w:r w:rsidRPr="008F22BC">
                              <w:rPr>
                                <w:i/>
                                <w:sz w:val="24"/>
                              </w:rPr>
                              <w:t xml:space="preserve"> trang)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088" w:type="dxa"/>
            <w:shd w:val="clear" w:color="auto" w:fill="auto"/>
          </w:tcPr>
          <w:p w14:paraId="5F206BD6" w14:textId="464ABD9E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b/>
                <w:lang w:val="fr-FR"/>
              </w:rPr>
            </w:pPr>
            <w:r w:rsidRPr="008E0D9C">
              <w:rPr>
                <w:b/>
                <w:lang w:val="fr-FR"/>
              </w:rPr>
              <w:t xml:space="preserve">ĐỀ KIỂM TRA </w:t>
            </w:r>
            <w:r w:rsidR="006A7715" w:rsidRPr="008E0D9C">
              <w:rPr>
                <w:b/>
                <w:lang w:val="fr-FR"/>
              </w:rPr>
              <w:t>HỌC KỲ</w:t>
            </w:r>
            <w:r w:rsidRPr="008E0D9C">
              <w:rPr>
                <w:b/>
                <w:lang w:val="fr-FR"/>
              </w:rPr>
              <w:t xml:space="preserve"> II</w:t>
            </w:r>
          </w:p>
          <w:p w14:paraId="79D5D033" w14:textId="4496A617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b/>
                <w:lang w:val="fr-FR"/>
              </w:rPr>
            </w:pPr>
            <w:r w:rsidRPr="008E0D9C">
              <w:rPr>
                <w:b/>
                <w:lang w:val="fr-FR"/>
              </w:rPr>
              <w:t xml:space="preserve">MÔN: TOÁN – LỚP </w:t>
            </w:r>
            <w:r w:rsidR="00EA04E1" w:rsidRPr="008E0D9C">
              <w:rPr>
                <w:b/>
                <w:lang w:val="fr-FR"/>
              </w:rPr>
              <w:t>6</w:t>
            </w:r>
          </w:p>
          <w:p w14:paraId="1AA11E1B" w14:textId="77777777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b/>
                <w:lang w:val="fr-FR"/>
              </w:rPr>
            </w:pPr>
            <w:r w:rsidRPr="008E0D9C">
              <w:rPr>
                <w:b/>
                <w:lang w:val="fr-FR"/>
              </w:rPr>
              <w:t>Năm học 2023 – 2024</w:t>
            </w:r>
          </w:p>
          <w:p w14:paraId="320CA2BD" w14:textId="77777777" w:rsidR="00650769" w:rsidRPr="008E0D9C" w:rsidRDefault="00650769" w:rsidP="006A7715">
            <w:pPr>
              <w:tabs>
                <w:tab w:val="left" w:pos="426"/>
              </w:tabs>
              <w:spacing w:before="0" w:line="288" w:lineRule="auto"/>
              <w:jc w:val="center"/>
              <w:rPr>
                <w:i/>
                <w:lang w:val="fr-FR"/>
              </w:rPr>
            </w:pPr>
            <w:r w:rsidRPr="008E0D9C">
              <w:rPr>
                <w:i/>
                <w:lang w:val="fr-FR"/>
              </w:rPr>
              <w:t>Thời gian làm bài: 90 phút</w:t>
            </w:r>
          </w:p>
        </w:tc>
      </w:tr>
    </w:tbl>
    <w:p w14:paraId="4C442A01" w14:textId="784C406E" w:rsidR="00A414DD" w:rsidRPr="008E0D9C" w:rsidRDefault="00A22632" w:rsidP="00474B57">
      <w:pPr>
        <w:spacing w:before="60" w:after="60" w:line="312" w:lineRule="auto"/>
        <w:rPr>
          <w:b/>
          <w:bCs/>
          <w:i/>
          <w:iCs/>
          <w:u w:val="single"/>
        </w:rPr>
      </w:pPr>
      <w:r w:rsidRPr="008E0D9C">
        <w:rPr>
          <w:b/>
          <w:bCs/>
        </w:rPr>
        <w:t xml:space="preserve">PHẦN </w:t>
      </w:r>
      <w:r w:rsidR="00A414DD" w:rsidRPr="008E0D9C">
        <w:rPr>
          <w:b/>
          <w:bCs/>
        </w:rPr>
        <w:t>I.</w:t>
      </w:r>
      <w:r w:rsidR="006232F4" w:rsidRPr="008E0D9C">
        <w:rPr>
          <w:b/>
          <w:bCs/>
        </w:rPr>
        <w:t xml:space="preserve"> TRẮC NGHIỆM</w:t>
      </w:r>
      <w:r w:rsidR="00650769" w:rsidRPr="008E0D9C">
        <w:rPr>
          <w:bCs/>
        </w:rPr>
        <w:t xml:space="preserve"> (</w:t>
      </w:r>
      <w:r w:rsidR="00650769" w:rsidRPr="008E0D9C">
        <w:rPr>
          <w:bCs/>
          <w:i/>
        </w:rPr>
        <w:t>2</w:t>
      </w:r>
      <w:r w:rsidR="006A7715" w:rsidRPr="008E0D9C">
        <w:rPr>
          <w:bCs/>
          <w:i/>
        </w:rPr>
        <w:t>,</w:t>
      </w:r>
      <w:r w:rsidR="00650769" w:rsidRPr="008E0D9C">
        <w:rPr>
          <w:bCs/>
          <w:i/>
        </w:rPr>
        <w:t>0 điểm</w:t>
      </w:r>
      <w:r w:rsidR="00650769" w:rsidRPr="008E0D9C">
        <w:rPr>
          <w:bCs/>
        </w:rPr>
        <w:t>)</w:t>
      </w:r>
    </w:p>
    <w:p w14:paraId="2EF9B20C" w14:textId="2050B845" w:rsidR="00EA04E1" w:rsidRPr="008E0D9C" w:rsidRDefault="00084DD0" w:rsidP="00F56D9F">
      <w:pPr>
        <w:spacing w:before="0" w:after="60"/>
      </w:pPr>
      <w:r w:rsidRPr="008E0D9C">
        <w:rPr>
          <w:b/>
          <w:bCs/>
          <w:noProof/>
        </w:rPr>
        <w:drawing>
          <wp:anchor distT="0" distB="0" distL="114300" distR="114300" simplePos="0" relativeHeight="251679744" behindDoc="0" locked="0" layoutInCell="1" allowOverlap="1" wp14:anchorId="66D43AA9" wp14:editId="0B98F702">
            <wp:simplePos x="0" y="0"/>
            <wp:positionH relativeFrom="margin">
              <wp:posOffset>3642360</wp:posOffset>
            </wp:positionH>
            <wp:positionV relativeFrom="paragraph">
              <wp:posOffset>34925</wp:posOffset>
            </wp:positionV>
            <wp:extent cx="2900680" cy="1586576"/>
            <wp:effectExtent l="0" t="0" r="0" b="0"/>
            <wp:wrapSquare wrapText="bothSides"/>
            <wp:docPr id="897578026" name="Picture 23" descr="[KNTT] Trắc nghiệm Toán 6 bài 41:&lt;/b&gt; Biểu đồ cột ké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55" descr="[KNTT] Trắc nghiệm Toán 6 bài 41:&lt;/b&gt; Biểu đồ cột kép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680" cy="1586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4E1" w:rsidRPr="008E0D9C">
        <w:rPr>
          <w:b/>
          <w:bCs/>
        </w:rPr>
        <w:t>Câu 1</w:t>
      </w:r>
      <w:r w:rsidR="00815065" w:rsidRPr="008E0D9C">
        <w:rPr>
          <w:b/>
          <w:bCs/>
        </w:rPr>
        <w:t>.</w:t>
      </w:r>
      <w:r w:rsidR="00EA04E1" w:rsidRPr="008E0D9C">
        <w:t xml:space="preserve"> Lượng mưa trung bình ở hai tỉnh A và B từ tháng 5 đến tháng 8 được cho bởi biểu đồ ở hình bên. </w:t>
      </w:r>
      <w:r w:rsidR="00474B57" w:rsidRPr="008E0D9C">
        <w:t>T</w:t>
      </w:r>
      <w:r w:rsidR="00EA04E1" w:rsidRPr="008E0D9C">
        <w:t xml:space="preserve">háng nào </w:t>
      </w:r>
      <w:r w:rsidRPr="008E0D9C">
        <w:t xml:space="preserve">hai </w:t>
      </w:r>
      <w:r w:rsidR="00EA04E1" w:rsidRPr="008E0D9C">
        <w:t xml:space="preserve">tỉnh có </w:t>
      </w:r>
      <w:r w:rsidRPr="008E0D9C">
        <w:t>sự chênh lệch lớn nhất về lượng mưa</w:t>
      </w:r>
      <w:r w:rsidR="00EA04E1" w:rsidRPr="008E0D9C">
        <w:t>?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0"/>
      </w:tblGrid>
      <w:tr w:rsidR="008E0D9C" w:rsidRPr="008E0D9C" w14:paraId="2508A01F" w14:textId="77777777" w:rsidTr="00474B57">
        <w:trPr>
          <w:trHeight w:val="344"/>
        </w:trPr>
        <w:tc>
          <w:tcPr>
            <w:tcW w:w="2160" w:type="dxa"/>
          </w:tcPr>
          <w:p w14:paraId="3C3053B8" w14:textId="77777777" w:rsidR="00EA04E1" w:rsidRPr="008E0D9C" w:rsidRDefault="00EA04E1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A.</w:t>
            </w:r>
            <w:r w:rsidRPr="008E0D9C">
              <w:rPr>
                <w:sz w:val="26"/>
                <w:szCs w:val="26"/>
              </w:rPr>
              <w:t xml:space="preserve"> Tháng 5</w:t>
            </w:r>
          </w:p>
        </w:tc>
      </w:tr>
      <w:tr w:rsidR="008E0D9C" w:rsidRPr="008E0D9C" w14:paraId="5AD25E20" w14:textId="77777777" w:rsidTr="00474B57">
        <w:trPr>
          <w:trHeight w:val="344"/>
        </w:trPr>
        <w:tc>
          <w:tcPr>
            <w:tcW w:w="2160" w:type="dxa"/>
          </w:tcPr>
          <w:p w14:paraId="56F39CC7" w14:textId="77777777" w:rsidR="00EA04E1" w:rsidRPr="008E0D9C" w:rsidRDefault="00EA04E1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B.</w:t>
            </w:r>
            <w:r w:rsidRPr="008E0D9C">
              <w:rPr>
                <w:sz w:val="26"/>
                <w:szCs w:val="26"/>
              </w:rPr>
              <w:t xml:space="preserve"> Tháng 6</w:t>
            </w:r>
          </w:p>
        </w:tc>
      </w:tr>
      <w:tr w:rsidR="008E0D9C" w:rsidRPr="008E0D9C" w14:paraId="516BF0D2" w14:textId="77777777" w:rsidTr="00474B57">
        <w:trPr>
          <w:trHeight w:val="344"/>
        </w:trPr>
        <w:tc>
          <w:tcPr>
            <w:tcW w:w="2160" w:type="dxa"/>
          </w:tcPr>
          <w:p w14:paraId="5371D7AD" w14:textId="77777777" w:rsidR="00EA04E1" w:rsidRPr="008E0D9C" w:rsidRDefault="00EA04E1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C.</w:t>
            </w:r>
            <w:r w:rsidRPr="008E0D9C">
              <w:rPr>
                <w:sz w:val="26"/>
                <w:szCs w:val="26"/>
              </w:rPr>
              <w:t xml:space="preserve"> Tháng 7</w:t>
            </w:r>
          </w:p>
        </w:tc>
      </w:tr>
      <w:tr w:rsidR="008E0D9C" w:rsidRPr="008E0D9C" w14:paraId="3F073DFA" w14:textId="77777777" w:rsidTr="00474B57">
        <w:trPr>
          <w:trHeight w:val="344"/>
        </w:trPr>
        <w:tc>
          <w:tcPr>
            <w:tcW w:w="2160" w:type="dxa"/>
          </w:tcPr>
          <w:p w14:paraId="3502947D" w14:textId="77777777" w:rsidR="00EA04E1" w:rsidRPr="008E0D9C" w:rsidRDefault="00EA04E1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D.</w:t>
            </w:r>
            <w:r w:rsidRPr="008E0D9C">
              <w:rPr>
                <w:sz w:val="26"/>
                <w:szCs w:val="26"/>
              </w:rPr>
              <w:t xml:space="preserve"> Tháng 8</w:t>
            </w:r>
          </w:p>
        </w:tc>
      </w:tr>
    </w:tbl>
    <w:p w14:paraId="72F2798F" w14:textId="1C626003" w:rsidR="00EA04E1" w:rsidRPr="008E0D9C" w:rsidRDefault="00474B57" w:rsidP="00474B57">
      <w:pPr>
        <w:spacing w:before="0" w:after="60"/>
        <w:rPr>
          <w:noProof/>
        </w:rPr>
      </w:pPr>
      <w:r w:rsidRPr="008E0D9C">
        <w:rPr>
          <w:rFonts w:eastAsia="Times New Roman"/>
          <w:bCs/>
          <w:noProof/>
        </w:rPr>
        <w:drawing>
          <wp:anchor distT="0" distB="0" distL="114300" distR="114300" simplePos="0" relativeHeight="251685888" behindDoc="1" locked="0" layoutInCell="1" allowOverlap="1" wp14:anchorId="363FCC8D" wp14:editId="10BB2D0F">
            <wp:simplePos x="0" y="0"/>
            <wp:positionH relativeFrom="margin">
              <wp:posOffset>2791460</wp:posOffset>
            </wp:positionH>
            <wp:positionV relativeFrom="paragraph">
              <wp:posOffset>300355</wp:posOffset>
            </wp:positionV>
            <wp:extent cx="3777615" cy="1085850"/>
            <wp:effectExtent l="0" t="0" r="0" b="0"/>
            <wp:wrapTight wrapText="bothSides">
              <wp:wrapPolygon edited="0">
                <wp:start x="0" y="0"/>
                <wp:lineTo x="0" y="21221"/>
                <wp:lineTo x="21458" y="21221"/>
                <wp:lineTo x="21458" y="0"/>
                <wp:lineTo x="0" y="0"/>
              </wp:wrapPolygon>
            </wp:wrapTight>
            <wp:docPr id="435116426" name="Picture 1" descr="A row of open book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116426" name="Picture 1" descr="A row of open books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761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04E1" w:rsidRPr="008E0D9C">
        <w:rPr>
          <w:rFonts w:eastAsia="Times New Roman"/>
          <w:b/>
          <w:lang w:val="pt-BR"/>
        </w:rPr>
        <w:t xml:space="preserve">Câu </w:t>
      </w:r>
      <w:r w:rsidR="00EA04E1" w:rsidRPr="008E0D9C">
        <w:rPr>
          <w:b/>
          <w:lang w:val="pt-BR"/>
        </w:rPr>
        <w:t>2.</w:t>
      </w:r>
      <w:r w:rsidR="00EA04E1" w:rsidRPr="008E0D9C">
        <w:rPr>
          <w:rFonts w:eastAsia="Times New Roman"/>
          <w:b/>
          <w:lang w:val="pt-BR"/>
        </w:rPr>
        <w:t xml:space="preserve"> </w:t>
      </w:r>
      <w:r w:rsidR="00EA04E1" w:rsidRPr="008E0D9C">
        <w:rPr>
          <w:rFonts w:eastAsia="Times New Roman"/>
          <w:bCs/>
        </w:rPr>
        <w:t>Một cửa hàng thống kê số lượng sách giáo khoa bán được trong ngày thông qua biểu đồ tranh dưới đây</w:t>
      </w:r>
      <w:r w:rsidRPr="008E0D9C">
        <w:rPr>
          <w:rFonts w:eastAsia="Times New Roman"/>
          <w:bCs/>
        </w:rPr>
        <w:t>.</w:t>
      </w:r>
      <w:r w:rsidRPr="008E0D9C">
        <w:rPr>
          <w:rFonts w:eastAsia="Times New Roman"/>
          <w:bCs/>
          <w:lang w:val="pt-BR"/>
        </w:rPr>
        <w:t xml:space="preserve"> </w:t>
      </w:r>
      <w:r w:rsidR="00EA04E1" w:rsidRPr="008E0D9C">
        <w:rPr>
          <w:rFonts w:eastAsia="Times New Roman"/>
          <w:bCs/>
          <w:lang w:val="pt-BR"/>
        </w:rPr>
        <w:t>Số quyển sách Ngữ Văn cửa hàng bán được là:</w:t>
      </w:r>
      <w:r w:rsidRPr="008E0D9C">
        <w:rPr>
          <w:noProof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</w:tblGrid>
      <w:tr w:rsidR="008E0D9C" w:rsidRPr="008E0D9C" w14:paraId="42795DA2" w14:textId="77777777" w:rsidTr="00861935">
        <w:tc>
          <w:tcPr>
            <w:tcW w:w="2268" w:type="dxa"/>
          </w:tcPr>
          <w:p w14:paraId="64EBBB32" w14:textId="30FECF98" w:rsidR="00474B57" w:rsidRPr="008E0D9C" w:rsidRDefault="00474B57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A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Pr="008E0D9C">
              <w:rPr>
                <w:bCs/>
                <w:sz w:val="26"/>
                <w:szCs w:val="26"/>
                <w:lang w:val="pt-BR"/>
              </w:rPr>
              <w:t>10 quyển</w:t>
            </w:r>
          </w:p>
        </w:tc>
      </w:tr>
      <w:tr w:rsidR="008E0D9C" w:rsidRPr="008E0D9C" w14:paraId="2648F4A4" w14:textId="77777777" w:rsidTr="00861935">
        <w:tc>
          <w:tcPr>
            <w:tcW w:w="2268" w:type="dxa"/>
          </w:tcPr>
          <w:p w14:paraId="4509DBFB" w14:textId="31361597" w:rsidR="00474B57" w:rsidRPr="008E0D9C" w:rsidRDefault="00474B57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B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Pr="008E0D9C">
              <w:rPr>
                <w:bCs/>
                <w:sz w:val="26"/>
                <w:szCs w:val="26"/>
                <w:lang w:val="pt-BR"/>
              </w:rPr>
              <w:t>20 quyển</w:t>
            </w:r>
          </w:p>
        </w:tc>
      </w:tr>
      <w:tr w:rsidR="008E0D9C" w:rsidRPr="008E0D9C" w14:paraId="7B46BEF3" w14:textId="77777777" w:rsidTr="00861935">
        <w:tc>
          <w:tcPr>
            <w:tcW w:w="2268" w:type="dxa"/>
          </w:tcPr>
          <w:p w14:paraId="57DE03DB" w14:textId="1F009664" w:rsidR="00474B57" w:rsidRPr="008E0D9C" w:rsidRDefault="00474B57" w:rsidP="00474B57">
            <w:pPr>
              <w:tabs>
                <w:tab w:val="left" w:pos="3402"/>
                <w:tab w:val="left" w:pos="5669"/>
                <w:tab w:val="left" w:pos="7937"/>
              </w:tabs>
              <w:spacing w:after="60"/>
              <w:rPr>
                <w:sz w:val="26"/>
                <w:szCs w:val="26"/>
                <w:lang w:val="fr-FR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Pr="008E0D9C">
              <w:rPr>
                <w:bCs/>
                <w:sz w:val="26"/>
                <w:szCs w:val="26"/>
                <w:lang w:val="pt-BR"/>
              </w:rPr>
              <w:t>30 quyển</w:t>
            </w:r>
          </w:p>
        </w:tc>
      </w:tr>
      <w:tr w:rsidR="008E0D9C" w:rsidRPr="008E0D9C" w14:paraId="155B75FE" w14:textId="77777777" w:rsidTr="00861935">
        <w:tc>
          <w:tcPr>
            <w:tcW w:w="2268" w:type="dxa"/>
          </w:tcPr>
          <w:p w14:paraId="64185AAC" w14:textId="6898A05D" w:rsidR="00474B57" w:rsidRPr="008E0D9C" w:rsidRDefault="00474B57" w:rsidP="00474B57">
            <w:pPr>
              <w:widowControl w:val="0"/>
              <w:spacing w:after="60"/>
              <w:rPr>
                <w:b/>
                <w:bCs/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Pr="008E0D9C">
              <w:rPr>
                <w:bCs/>
                <w:sz w:val="26"/>
                <w:szCs w:val="26"/>
                <w:lang w:val="pt-BR"/>
              </w:rPr>
              <w:t>40 quyển</w:t>
            </w:r>
          </w:p>
        </w:tc>
      </w:tr>
    </w:tbl>
    <w:p w14:paraId="5B783FC1" w14:textId="711D854A" w:rsidR="00EA04E1" w:rsidRPr="008E0D9C" w:rsidRDefault="00EA04E1" w:rsidP="00474B57">
      <w:pPr>
        <w:spacing w:before="0" w:after="60"/>
        <w:contextualSpacing/>
      </w:pPr>
      <w:r w:rsidRPr="008E0D9C">
        <w:rPr>
          <w:b/>
          <w:bCs/>
        </w:rPr>
        <w:t>Câu 3.</w:t>
      </w:r>
      <w:r w:rsidRPr="008E0D9C">
        <w:t xml:space="preserve"> </w:t>
      </w:r>
      <w:r w:rsidRPr="008E0D9C">
        <w:rPr>
          <w:lang w:val="fr-FR"/>
        </w:rPr>
        <w:t xml:space="preserve">Trong các </w:t>
      </w:r>
      <w:r w:rsidR="00F56D9F" w:rsidRPr="008E0D9C">
        <w:rPr>
          <w:lang w:val="fr-FR"/>
        </w:rPr>
        <w:t xml:space="preserve">cách viết </w:t>
      </w:r>
      <w:r w:rsidRPr="008E0D9C">
        <w:rPr>
          <w:lang w:val="fr-FR"/>
        </w:rPr>
        <w:t xml:space="preserve">sau, </w:t>
      </w:r>
      <w:r w:rsidR="00F56D9F" w:rsidRPr="008E0D9C">
        <w:rPr>
          <w:lang w:val="fr-FR"/>
        </w:rPr>
        <w:t>cách viết</w:t>
      </w:r>
      <w:r w:rsidRPr="008E0D9C">
        <w:rPr>
          <w:lang w:val="fr-FR"/>
        </w:rPr>
        <w:t xml:space="preserve"> nào </w:t>
      </w:r>
      <w:r w:rsidR="00F56D9F" w:rsidRPr="008E0D9C">
        <w:rPr>
          <w:lang w:val="fr-FR"/>
        </w:rPr>
        <w:t>cho một</w:t>
      </w:r>
      <w:r w:rsidRPr="008E0D9C">
        <w:rPr>
          <w:lang w:val="fr-FR"/>
        </w:rPr>
        <w:t xml:space="preserve"> phân số?  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8"/>
        <w:gridCol w:w="2478"/>
        <w:gridCol w:w="2478"/>
        <w:gridCol w:w="2478"/>
      </w:tblGrid>
      <w:tr w:rsidR="008E0D9C" w:rsidRPr="008E0D9C" w14:paraId="664A320D" w14:textId="77777777" w:rsidTr="00E70D64">
        <w:tc>
          <w:tcPr>
            <w:tcW w:w="2478" w:type="dxa"/>
            <w:vAlign w:val="center"/>
          </w:tcPr>
          <w:p w14:paraId="2F32BCE2" w14:textId="77777777" w:rsidR="00EA04E1" w:rsidRPr="008E0D9C" w:rsidRDefault="00EA04E1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A. </w:t>
            </w:r>
            <w:r w:rsidRPr="008E0D9C">
              <w:rPr>
                <w:rFonts w:eastAsiaTheme="minorHAnsi"/>
                <w:position w:val="-24"/>
                <w:sz w:val="26"/>
                <w:szCs w:val="26"/>
                <w:lang w:val="fr-FR"/>
              </w:rPr>
              <w:object w:dxaOrig="360" w:dyaOrig="620" w14:anchorId="370253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75pt" o:ole="">
                  <v:imagedata r:id="rId8" o:title=""/>
                </v:shape>
                <o:OLEObject Type="Embed" ProgID="Equation.DSMT4" ShapeID="_x0000_i1025" DrawAspect="Content" ObjectID="_1786641230" r:id="rId9"/>
              </w:object>
            </w:r>
          </w:p>
        </w:tc>
        <w:tc>
          <w:tcPr>
            <w:tcW w:w="2478" w:type="dxa"/>
            <w:vAlign w:val="center"/>
          </w:tcPr>
          <w:p w14:paraId="488507E9" w14:textId="77777777" w:rsidR="00EA04E1" w:rsidRPr="008E0D9C" w:rsidRDefault="00EA04E1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B. </w:t>
            </w:r>
            <w:r w:rsidRPr="008E0D9C">
              <w:rPr>
                <w:rFonts w:eastAsiaTheme="minorHAnsi"/>
                <w:position w:val="-28"/>
                <w:sz w:val="26"/>
                <w:szCs w:val="26"/>
                <w:lang w:val="fr-FR"/>
              </w:rPr>
              <w:object w:dxaOrig="440" w:dyaOrig="660" w14:anchorId="6F4B8FCD">
                <v:shape id="_x0000_i1026" type="#_x0000_t75" style="width:21.75pt;height:33pt" o:ole="">
                  <v:imagedata r:id="rId10" o:title=""/>
                </v:shape>
                <o:OLEObject Type="Embed" ProgID="Equation.DSMT4" ShapeID="_x0000_i1026" DrawAspect="Content" ObjectID="_1786641231" r:id="rId11"/>
              </w:object>
            </w:r>
          </w:p>
        </w:tc>
        <w:tc>
          <w:tcPr>
            <w:tcW w:w="2478" w:type="dxa"/>
            <w:vAlign w:val="center"/>
          </w:tcPr>
          <w:p w14:paraId="328D5F5F" w14:textId="17B8B84B" w:rsidR="00EA04E1" w:rsidRPr="008E0D9C" w:rsidRDefault="00EA04E1" w:rsidP="00B604D9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="00B604D9" w:rsidRPr="008E0D9C">
              <w:rPr>
                <w:rFonts w:eastAsiaTheme="minorHAnsi"/>
                <w:position w:val="-24"/>
                <w:sz w:val="26"/>
                <w:szCs w:val="26"/>
                <w:lang w:val="fr-FR"/>
              </w:rPr>
              <w:object w:dxaOrig="380" w:dyaOrig="620" w14:anchorId="3DAC57FF">
                <v:shape id="_x0000_i1027" type="#_x0000_t75" style="width:18.75pt;height:30.75pt" o:ole="">
                  <v:imagedata r:id="rId12" o:title=""/>
                </v:shape>
                <o:OLEObject Type="Embed" ProgID="Equation.DSMT4" ShapeID="_x0000_i1027" DrawAspect="Content" ObjectID="_1786641232" r:id="rId13"/>
              </w:object>
            </w:r>
          </w:p>
        </w:tc>
        <w:tc>
          <w:tcPr>
            <w:tcW w:w="2478" w:type="dxa"/>
            <w:vAlign w:val="center"/>
          </w:tcPr>
          <w:p w14:paraId="74907E4C" w14:textId="2193C9AB" w:rsidR="00EA04E1" w:rsidRPr="008E0D9C" w:rsidRDefault="00EA04E1" w:rsidP="00B604D9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="00B604D9" w:rsidRPr="008E0D9C">
              <w:rPr>
                <w:rFonts w:eastAsiaTheme="minorHAnsi"/>
                <w:position w:val="-24"/>
                <w:sz w:val="26"/>
                <w:szCs w:val="26"/>
                <w:lang w:val="fr-FR"/>
              </w:rPr>
              <w:object w:dxaOrig="240" w:dyaOrig="620" w14:anchorId="41E4C116">
                <v:shape id="_x0000_i1028" type="#_x0000_t75" style="width:12pt;height:30.75pt" o:ole="">
                  <v:imagedata r:id="rId14" o:title=""/>
                </v:shape>
                <o:OLEObject Type="Embed" ProgID="Equation.DSMT4" ShapeID="_x0000_i1028" DrawAspect="Content" ObjectID="_1786641233" r:id="rId15"/>
              </w:object>
            </w:r>
          </w:p>
        </w:tc>
      </w:tr>
    </w:tbl>
    <w:p w14:paraId="50BBE365" w14:textId="30430568" w:rsidR="00EA04E1" w:rsidRPr="008E0D9C" w:rsidRDefault="00D13126" w:rsidP="00474B57">
      <w:pPr>
        <w:shd w:val="clear" w:color="auto" w:fill="FFFFFF"/>
        <w:spacing w:before="0" w:after="60"/>
        <w:rPr>
          <w:rFonts w:eastAsia="Times New Roman"/>
        </w:rPr>
      </w:pPr>
      <w:r w:rsidRPr="008E0D9C">
        <w:rPr>
          <w:b/>
          <w:bCs/>
        </w:rPr>
        <w:t xml:space="preserve">Câu </w:t>
      </w:r>
      <w:r w:rsidR="00EA04E1" w:rsidRPr="008E0D9C">
        <w:rPr>
          <w:b/>
          <w:bCs/>
        </w:rPr>
        <w:t>4</w:t>
      </w:r>
      <w:r w:rsidRPr="008E0D9C">
        <w:rPr>
          <w:b/>
          <w:bCs/>
        </w:rPr>
        <w:t>.</w:t>
      </w:r>
      <w:r w:rsidRPr="008E0D9C">
        <w:t xml:space="preserve"> </w:t>
      </w:r>
      <w:r w:rsidR="00EA04E1" w:rsidRPr="008E0D9C">
        <w:rPr>
          <w:rFonts w:eastAsia="Times New Roman"/>
        </w:rPr>
        <w:t xml:space="preserve">Phân số nào dưới đây bằng phân số </w:t>
      </w:r>
      <w:r w:rsidR="00EA04E1" w:rsidRPr="008E0D9C">
        <w:rPr>
          <w:rFonts w:eastAsia="Times New Roman"/>
          <w:position w:val="-26"/>
        </w:rPr>
        <w:object w:dxaOrig="380" w:dyaOrig="680" w14:anchorId="2601FB53">
          <v:shape id="_x0000_i1029" type="#_x0000_t75" style="width:19.5pt;height:33.75pt" o:ole="">
            <v:imagedata r:id="rId16" o:title=""/>
          </v:shape>
          <o:OLEObject Type="Embed" ProgID="Equation.DSMT4" ShapeID="_x0000_i1029" DrawAspect="Content" ObjectID="_1786641234" r:id="rId17"/>
        </w:object>
      </w:r>
      <w:r w:rsidR="00EA04E1" w:rsidRPr="008E0D9C">
        <w:rPr>
          <w:rFonts w:eastAsia="Times New Roman"/>
        </w:rPr>
        <w:t>?</w:t>
      </w:r>
    </w:p>
    <w:tbl>
      <w:tblPr>
        <w:tblStyle w:val="trongbang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0"/>
        <w:gridCol w:w="2460"/>
        <w:gridCol w:w="2460"/>
      </w:tblGrid>
      <w:tr w:rsidR="008E0D9C" w:rsidRPr="008E0D9C" w14:paraId="4D073552" w14:textId="77777777" w:rsidTr="00EA04E1">
        <w:trPr>
          <w:trHeight w:val="743"/>
        </w:trPr>
        <w:tc>
          <w:tcPr>
            <w:tcW w:w="2460" w:type="dxa"/>
          </w:tcPr>
          <w:p w14:paraId="530F89C9" w14:textId="1E0E23CF" w:rsidR="00EA04E1" w:rsidRPr="008E0D9C" w:rsidRDefault="00EA04E1" w:rsidP="00474B57">
            <w:pPr>
              <w:spacing w:after="60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0D9C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A</w:t>
            </w:r>
            <w:r w:rsidRPr="008E0D9C">
              <w:rPr>
                <w:rFonts w:ascii="Times New Roman" w:eastAsia="Times New Roman" w:hAnsi="Times New Roman"/>
                <w:sz w:val="26"/>
                <w:szCs w:val="26"/>
              </w:rPr>
              <w:t xml:space="preserve">. </w:t>
            </w:r>
            <w:r w:rsidRPr="008E0D9C">
              <w:rPr>
                <w:rFonts w:ascii="Times New Roman" w:eastAsia="Times New Roman" w:hAnsi="Times New Roman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540" w:dyaOrig="740" w14:anchorId="4ADBC6C9">
                <v:shape id="_x0000_i1030" type="#_x0000_t75" style="width:27.75pt;height:36.75pt" o:ole="">
                  <v:imagedata r:id="rId18" o:title=""/>
                </v:shape>
                <o:OLEObject Type="Embed" ProgID="Equation.DSMT4" ShapeID="_x0000_i1030" DrawAspect="Content" ObjectID="_1786641235" r:id="rId19"/>
              </w:object>
            </w:r>
          </w:p>
        </w:tc>
        <w:tc>
          <w:tcPr>
            <w:tcW w:w="2460" w:type="dxa"/>
          </w:tcPr>
          <w:p w14:paraId="1625B3AC" w14:textId="48D4833B" w:rsidR="00EA04E1" w:rsidRPr="008E0D9C" w:rsidRDefault="00EA04E1" w:rsidP="00474B57">
            <w:pPr>
              <w:spacing w:after="60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0D9C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B</w:t>
            </w:r>
            <w:r w:rsidRPr="008E0D9C">
              <w:rPr>
                <w:rFonts w:ascii="Times New Roman" w:eastAsia="Times New Roman" w:hAnsi="Times New Roman"/>
                <w:sz w:val="26"/>
                <w:szCs w:val="26"/>
              </w:rPr>
              <w:t xml:space="preserve">. </w:t>
            </w:r>
            <w:r w:rsidR="00474B57" w:rsidRPr="008E0D9C">
              <w:rPr>
                <w:rFonts w:ascii="Times New Roman" w:eastAsia="Times New Roman" w:hAnsi="Times New Roman" w:cstheme="minorBidi"/>
                <w:kern w:val="2"/>
                <w:position w:val="-26"/>
                <w:sz w:val="26"/>
                <w:szCs w:val="26"/>
                <w14:ligatures w14:val="standardContextual"/>
              </w:rPr>
              <w:object w:dxaOrig="380" w:dyaOrig="680" w14:anchorId="66FF8904">
                <v:shape id="_x0000_i1031" type="#_x0000_t75" style="width:19.5pt;height:33.75pt" o:ole="">
                  <v:imagedata r:id="rId20" o:title=""/>
                </v:shape>
                <o:OLEObject Type="Embed" ProgID="Equation.DSMT4" ShapeID="_x0000_i1031" DrawAspect="Content" ObjectID="_1786641236" r:id="rId21"/>
              </w:object>
            </w:r>
          </w:p>
        </w:tc>
        <w:tc>
          <w:tcPr>
            <w:tcW w:w="2460" w:type="dxa"/>
          </w:tcPr>
          <w:p w14:paraId="3F6A842F" w14:textId="77C29879" w:rsidR="00EA04E1" w:rsidRPr="008E0D9C" w:rsidRDefault="00EA04E1" w:rsidP="00474B57">
            <w:pPr>
              <w:spacing w:after="60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0D9C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C</w:t>
            </w:r>
            <w:r w:rsidRPr="008E0D9C">
              <w:rPr>
                <w:rFonts w:ascii="Times New Roman" w:eastAsia="Times New Roman" w:hAnsi="Times New Roman"/>
                <w:sz w:val="26"/>
                <w:szCs w:val="26"/>
              </w:rPr>
              <w:t xml:space="preserve">. </w:t>
            </w:r>
            <w:r w:rsidRPr="008E0D9C">
              <w:rPr>
                <w:rFonts w:ascii="Times New Roman" w:eastAsia="Times New Roman" w:hAnsi="Times New Roman" w:cstheme="minorBidi"/>
                <w:kern w:val="2"/>
                <w:position w:val="-26"/>
                <w:sz w:val="26"/>
                <w:szCs w:val="26"/>
                <w14:ligatures w14:val="standardContextual"/>
              </w:rPr>
              <w:object w:dxaOrig="380" w:dyaOrig="680" w14:anchorId="743854B0">
                <v:shape id="_x0000_i1032" type="#_x0000_t75" style="width:18.75pt;height:33.75pt" o:ole="">
                  <v:imagedata r:id="rId22" o:title=""/>
                </v:shape>
                <o:OLEObject Type="Embed" ProgID="Equation.DSMT4" ShapeID="_x0000_i1032" DrawAspect="Content" ObjectID="_1786641237" r:id="rId23"/>
              </w:object>
            </w:r>
          </w:p>
        </w:tc>
        <w:tc>
          <w:tcPr>
            <w:tcW w:w="2460" w:type="dxa"/>
          </w:tcPr>
          <w:p w14:paraId="745DC97A" w14:textId="1734422F" w:rsidR="00EA04E1" w:rsidRPr="008E0D9C" w:rsidRDefault="00EA04E1" w:rsidP="00474B57">
            <w:pPr>
              <w:spacing w:after="60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0D9C"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D</w:t>
            </w:r>
            <w:r w:rsidRPr="008E0D9C">
              <w:rPr>
                <w:rFonts w:ascii="Times New Roman" w:eastAsia="Times New Roman" w:hAnsi="Times New Roman"/>
                <w:sz w:val="26"/>
                <w:szCs w:val="26"/>
              </w:rPr>
              <w:t xml:space="preserve">. </w:t>
            </w:r>
            <w:r w:rsidRPr="008E0D9C">
              <w:rPr>
                <w:rFonts w:ascii="Times New Roman" w:eastAsia="Times New Roman" w:hAnsi="Times New Roman" w:cstheme="minorBidi"/>
                <w:kern w:val="2"/>
                <w:position w:val="-26"/>
                <w:sz w:val="26"/>
                <w:szCs w:val="26"/>
                <w14:ligatures w14:val="standardContextual"/>
              </w:rPr>
              <w:object w:dxaOrig="520" w:dyaOrig="680" w14:anchorId="27537F6D">
                <v:shape id="_x0000_i1033" type="#_x0000_t75" style="width:25.5pt;height:33.75pt" o:ole="">
                  <v:imagedata r:id="rId24" o:title=""/>
                </v:shape>
                <o:OLEObject Type="Embed" ProgID="Equation.DSMT4" ShapeID="_x0000_i1033" DrawAspect="Content" ObjectID="_1786641238" r:id="rId25"/>
              </w:object>
            </w:r>
          </w:p>
        </w:tc>
      </w:tr>
    </w:tbl>
    <w:p w14:paraId="7D0B7A14" w14:textId="77777777" w:rsidR="00EA04E1" w:rsidRPr="008E0D9C" w:rsidRDefault="00EA04E1" w:rsidP="00474B57">
      <w:pPr>
        <w:spacing w:before="0" w:after="60"/>
        <w:rPr>
          <w:lang w:val="fr-FR"/>
        </w:rPr>
      </w:pPr>
      <w:r w:rsidRPr="008E0D9C">
        <w:rPr>
          <w:b/>
          <w:bCs/>
          <w:lang w:val="fr-FR"/>
        </w:rPr>
        <w:t xml:space="preserve">Câu 5. </w:t>
      </w:r>
      <w:r w:rsidRPr="008E0D9C">
        <w:rPr>
          <w:lang w:val="fr-FR"/>
        </w:rPr>
        <w:t xml:space="preserve">Kết quả của phép tính </w:t>
      </w:r>
      <w:r w:rsidRPr="008E0D9C">
        <w:rPr>
          <w:position w:val="-26"/>
        </w:rPr>
        <w:object w:dxaOrig="780" w:dyaOrig="680" w14:anchorId="0660BAD6">
          <v:shape id="_x0000_i1034" type="#_x0000_t75" style="width:38.25pt;height:33.75pt" o:ole="">
            <v:imagedata r:id="rId26" o:title=""/>
          </v:shape>
          <o:OLEObject Type="Embed" ProgID="Equation.DSMT4" ShapeID="_x0000_i1034" DrawAspect="Content" ObjectID="_1786641239" r:id="rId27"/>
        </w:object>
      </w:r>
      <w:r w:rsidRPr="008E0D9C">
        <w:rPr>
          <w:lang w:val="fr-FR"/>
        </w:rPr>
        <w:t xml:space="preserve">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8"/>
        <w:gridCol w:w="2478"/>
        <w:gridCol w:w="2478"/>
        <w:gridCol w:w="2478"/>
      </w:tblGrid>
      <w:tr w:rsidR="008E0D9C" w:rsidRPr="008E0D9C" w14:paraId="2D21EA85" w14:textId="77777777" w:rsidTr="00730AF0">
        <w:tc>
          <w:tcPr>
            <w:tcW w:w="2478" w:type="dxa"/>
            <w:vAlign w:val="center"/>
          </w:tcPr>
          <w:p w14:paraId="0F46C9E2" w14:textId="60BA636D" w:rsidR="00BE2D44" w:rsidRPr="008E0D9C" w:rsidRDefault="00BE2D4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A.</w:t>
            </w:r>
            <w:r w:rsidR="006232F4" w:rsidRPr="008E0D9C">
              <w:rPr>
                <w:sz w:val="26"/>
                <w:szCs w:val="26"/>
              </w:rPr>
              <w:t xml:space="preserve"> </w:t>
            </w:r>
            <w:r w:rsidR="00EA04E1" w:rsidRPr="008E0D9C">
              <w:rPr>
                <w:rFonts w:eastAsiaTheme="minorHAnsi"/>
                <w:position w:val="-26"/>
                <w:sz w:val="26"/>
                <w:szCs w:val="26"/>
              </w:rPr>
              <w:object w:dxaOrig="340" w:dyaOrig="680" w14:anchorId="7C83A0BD">
                <v:shape id="_x0000_i1035" type="#_x0000_t75" style="width:17.25pt;height:33.75pt" o:ole="">
                  <v:imagedata r:id="rId28" o:title=""/>
                </v:shape>
                <o:OLEObject Type="Embed" ProgID="Equation.DSMT4" ShapeID="_x0000_i1035" DrawAspect="Content" ObjectID="_1786641240" r:id="rId29"/>
              </w:object>
            </w:r>
          </w:p>
        </w:tc>
        <w:tc>
          <w:tcPr>
            <w:tcW w:w="2478" w:type="dxa"/>
            <w:vAlign w:val="center"/>
          </w:tcPr>
          <w:p w14:paraId="29BBA796" w14:textId="33A608F7" w:rsidR="00BE2D44" w:rsidRPr="008E0D9C" w:rsidRDefault="00BE2D4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>B.</w:t>
            </w:r>
            <w:r w:rsidR="006232F4" w:rsidRPr="008E0D9C">
              <w:rPr>
                <w:sz w:val="26"/>
                <w:szCs w:val="26"/>
              </w:rPr>
              <w:t xml:space="preserve"> </w:t>
            </w:r>
            <w:r w:rsidR="00EA04E1" w:rsidRPr="008E0D9C">
              <w:rPr>
                <w:rFonts w:eastAsiaTheme="minorHAnsi"/>
                <w:position w:val="-26"/>
                <w:sz w:val="26"/>
                <w:szCs w:val="26"/>
              </w:rPr>
              <w:object w:dxaOrig="340" w:dyaOrig="680" w14:anchorId="2A199CED">
                <v:shape id="_x0000_i1036" type="#_x0000_t75" style="width:17.25pt;height:33.75pt" o:ole="">
                  <v:imagedata r:id="rId30" o:title=""/>
                </v:shape>
                <o:OLEObject Type="Embed" ProgID="Equation.DSMT4" ShapeID="_x0000_i1036" DrawAspect="Content" ObjectID="_1786641241" r:id="rId31"/>
              </w:object>
            </w:r>
          </w:p>
        </w:tc>
        <w:tc>
          <w:tcPr>
            <w:tcW w:w="2478" w:type="dxa"/>
            <w:vAlign w:val="center"/>
          </w:tcPr>
          <w:p w14:paraId="1F190015" w14:textId="4C66F5E6" w:rsidR="00BE2D44" w:rsidRPr="008E0D9C" w:rsidRDefault="00BE2D4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="00EA04E1" w:rsidRPr="008E0D9C">
              <w:rPr>
                <w:rFonts w:eastAsiaTheme="minorHAnsi"/>
                <w:position w:val="-26"/>
                <w:sz w:val="26"/>
                <w:szCs w:val="26"/>
              </w:rPr>
              <w:object w:dxaOrig="400" w:dyaOrig="680" w14:anchorId="47D8349B">
                <v:shape id="_x0000_i1037" type="#_x0000_t75" style="width:19.5pt;height:33.75pt" o:ole="">
                  <v:imagedata r:id="rId32" o:title=""/>
                </v:shape>
                <o:OLEObject Type="Embed" ProgID="Equation.DSMT4" ShapeID="_x0000_i1037" DrawAspect="Content" ObjectID="_1786641242" r:id="rId33"/>
              </w:object>
            </w:r>
          </w:p>
        </w:tc>
        <w:tc>
          <w:tcPr>
            <w:tcW w:w="2478" w:type="dxa"/>
            <w:vAlign w:val="center"/>
          </w:tcPr>
          <w:p w14:paraId="1D24F043" w14:textId="2E4E4C9E" w:rsidR="00BE2D44" w:rsidRPr="008E0D9C" w:rsidRDefault="00BE2D4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="00EA04E1" w:rsidRPr="008E0D9C">
              <w:rPr>
                <w:rFonts w:eastAsiaTheme="minorHAnsi"/>
                <w:position w:val="-26"/>
                <w:sz w:val="26"/>
                <w:szCs w:val="26"/>
              </w:rPr>
              <w:object w:dxaOrig="499" w:dyaOrig="680" w14:anchorId="61A266CA">
                <v:shape id="_x0000_i1038" type="#_x0000_t75" style="width:25.5pt;height:33.75pt" o:ole="">
                  <v:imagedata r:id="rId34" o:title=""/>
                </v:shape>
                <o:OLEObject Type="Embed" ProgID="Equation.DSMT4" ShapeID="_x0000_i1038" DrawAspect="Content" ObjectID="_1786641243" r:id="rId35"/>
              </w:object>
            </w:r>
          </w:p>
        </w:tc>
      </w:tr>
    </w:tbl>
    <w:p w14:paraId="3822B3DA" w14:textId="265DE9B0" w:rsidR="00BA73B0" w:rsidRPr="008E0D9C" w:rsidRDefault="00113102" w:rsidP="00474B57">
      <w:pPr>
        <w:spacing w:before="0" w:after="60"/>
        <w:rPr>
          <w:lang w:val="fr-FR"/>
        </w:rPr>
      </w:pPr>
      <w:r w:rsidRPr="008E0D9C">
        <w:rPr>
          <w:b/>
        </w:rPr>
        <w:t>Câu 6</w:t>
      </w:r>
      <w:r w:rsidRPr="008E0D9C">
        <w:t xml:space="preserve">. </w:t>
      </w:r>
      <w:r w:rsidR="00BA73B0" w:rsidRPr="008E0D9C">
        <w:rPr>
          <w:lang w:val="fr-FR"/>
        </w:rPr>
        <w:t xml:space="preserve">Một lớp học có </w:t>
      </w:r>
      <w:r w:rsidR="00BA73B0" w:rsidRPr="008E0D9C">
        <w:rPr>
          <w:iCs/>
          <w:position w:val="-6"/>
          <w:lang w:val="fr-FR"/>
        </w:rPr>
        <w:object w:dxaOrig="300" w:dyaOrig="279" w14:anchorId="7D44DDBA">
          <v:shape id="_x0000_i1039" type="#_x0000_t75" style="width:15pt;height:14.25pt" o:ole="">
            <v:imagedata r:id="rId36" o:title=""/>
          </v:shape>
          <o:OLEObject Type="Embed" ProgID="Equation.DSMT4" ShapeID="_x0000_i1039" DrawAspect="Content" ObjectID="_1786641244" r:id="rId37"/>
        </w:object>
      </w:r>
      <w:r w:rsidR="00BA73B0" w:rsidRPr="008E0D9C">
        <w:rPr>
          <w:lang w:val="fr-FR"/>
        </w:rPr>
        <w:t xml:space="preserve"> nam và </w:t>
      </w:r>
      <w:r w:rsidR="00BA73B0" w:rsidRPr="008E0D9C">
        <w:rPr>
          <w:iCs/>
          <w:position w:val="-4"/>
          <w:lang w:val="fr-FR"/>
        </w:rPr>
        <w:object w:dxaOrig="340" w:dyaOrig="260" w14:anchorId="55FB2BD8">
          <v:shape id="_x0000_i1040" type="#_x0000_t75" style="width:17.25pt;height:12.75pt" o:ole="">
            <v:imagedata r:id="rId38" o:title=""/>
          </v:shape>
          <o:OLEObject Type="Embed" ProgID="Equation.DSMT4" ShapeID="_x0000_i1040" DrawAspect="Content" ObjectID="_1786641245" r:id="rId39"/>
        </w:object>
      </w:r>
      <w:r w:rsidR="00BA73B0" w:rsidRPr="008E0D9C">
        <w:rPr>
          <w:lang w:val="fr-FR"/>
        </w:rPr>
        <w:t xml:space="preserve"> nữ. </w:t>
      </w:r>
      <w:r w:rsidR="00F56D9F" w:rsidRPr="008E0D9C">
        <w:rPr>
          <w:lang w:val="fr-FR"/>
        </w:rPr>
        <w:t>S</w:t>
      </w:r>
      <w:r w:rsidR="00BA73B0" w:rsidRPr="008E0D9C">
        <w:rPr>
          <w:lang w:val="fr-FR"/>
        </w:rPr>
        <w:t xml:space="preserve">ố học sinh nam chiếm bao nhiêu phần trăm </w:t>
      </w:r>
      <w:r w:rsidR="00F56D9F" w:rsidRPr="008E0D9C">
        <w:rPr>
          <w:lang w:val="fr-FR"/>
        </w:rPr>
        <w:t xml:space="preserve">tổng </w:t>
      </w:r>
      <w:r w:rsidR="00BA73B0" w:rsidRPr="008E0D9C">
        <w:rPr>
          <w:lang w:val="fr-FR"/>
        </w:rPr>
        <w:t>số học sinh cả lớp?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8"/>
        <w:gridCol w:w="2478"/>
        <w:gridCol w:w="2478"/>
        <w:gridCol w:w="2478"/>
      </w:tblGrid>
      <w:tr w:rsidR="008E0D9C" w:rsidRPr="008E0D9C" w14:paraId="108456B3" w14:textId="77777777" w:rsidTr="00730AF0">
        <w:tc>
          <w:tcPr>
            <w:tcW w:w="2478" w:type="dxa"/>
            <w:vAlign w:val="center"/>
          </w:tcPr>
          <w:p w14:paraId="175F3D28" w14:textId="52F04E21" w:rsidR="006232F4" w:rsidRPr="008E0D9C" w:rsidRDefault="006232F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A. </w:t>
            </w:r>
            <w:r w:rsidRPr="008E0D9C">
              <w:rPr>
                <w:sz w:val="26"/>
                <w:szCs w:val="26"/>
              </w:rPr>
              <w:t xml:space="preserve"> </w:t>
            </w:r>
            <w:r w:rsidR="00BA73B0" w:rsidRPr="008E0D9C">
              <w:rPr>
                <w:rFonts w:eastAsiaTheme="minorHAnsi"/>
                <w:b/>
                <w:iCs/>
                <w:position w:val="-10"/>
                <w:sz w:val="26"/>
                <w:szCs w:val="26"/>
                <w:lang w:val="vi-VN"/>
              </w:rPr>
              <w:object w:dxaOrig="760" w:dyaOrig="320" w14:anchorId="7709EDAF">
                <v:shape id="_x0000_i1041" type="#_x0000_t75" style="width:38.25pt;height:15.75pt" o:ole="">
                  <v:imagedata r:id="rId40" o:title=""/>
                </v:shape>
                <o:OLEObject Type="Embed" ProgID="Equation.DSMT4" ShapeID="_x0000_i1041" DrawAspect="Content" ObjectID="_1786641246" r:id="rId41"/>
              </w:object>
            </w:r>
          </w:p>
        </w:tc>
        <w:tc>
          <w:tcPr>
            <w:tcW w:w="2478" w:type="dxa"/>
            <w:vAlign w:val="center"/>
          </w:tcPr>
          <w:p w14:paraId="3BB9DC82" w14:textId="72877F55" w:rsidR="006232F4" w:rsidRPr="008E0D9C" w:rsidRDefault="006232F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B. </w:t>
            </w:r>
            <w:r w:rsidR="00BA73B0" w:rsidRPr="008E0D9C">
              <w:rPr>
                <w:rFonts w:eastAsiaTheme="minorHAnsi"/>
                <w:b/>
                <w:iCs/>
                <w:position w:val="-10"/>
                <w:sz w:val="26"/>
                <w:szCs w:val="26"/>
                <w:lang w:val="vi-VN"/>
              </w:rPr>
              <w:object w:dxaOrig="720" w:dyaOrig="320" w14:anchorId="1A98C9EE">
                <v:shape id="_x0000_i1042" type="#_x0000_t75" style="width:36pt;height:15.75pt" o:ole="">
                  <v:imagedata r:id="rId42" o:title=""/>
                </v:shape>
                <o:OLEObject Type="Embed" ProgID="Equation.DSMT4" ShapeID="_x0000_i1042" DrawAspect="Content" ObjectID="_1786641247" r:id="rId43"/>
              </w:object>
            </w:r>
          </w:p>
        </w:tc>
        <w:tc>
          <w:tcPr>
            <w:tcW w:w="2478" w:type="dxa"/>
            <w:vAlign w:val="center"/>
          </w:tcPr>
          <w:p w14:paraId="644D2ACF" w14:textId="1989E0F3" w:rsidR="006232F4" w:rsidRPr="008E0D9C" w:rsidRDefault="006232F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="00084DD0" w:rsidRPr="008E0D9C">
              <w:rPr>
                <w:rFonts w:eastAsiaTheme="minorHAnsi"/>
                <w:b/>
                <w:iCs/>
                <w:position w:val="-6"/>
                <w:sz w:val="26"/>
                <w:szCs w:val="26"/>
                <w:lang w:val="fr-FR"/>
              </w:rPr>
              <w:object w:dxaOrig="540" w:dyaOrig="279" w14:anchorId="6658D218">
                <v:shape id="_x0000_i1043" type="#_x0000_t75" style="width:27pt;height:13.5pt" o:ole="">
                  <v:imagedata r:id="rId44" o:title=""/>
                </v:shape>
                <o:OLEObject Type="Embed" ProgID="Equation.DSMT4" ShapeID="_x0000_i1043" DrawAspect="Content" ObjectID="_1786641248" r:id="rId45"/>
              </w:object>
            </w:r>
          </w:p>
        </w:tc>
        <w:tc>
          <w:tcPr>
            <w:tcW w:w="2478" w:type="dxa"/>
            <w:vAlign w:val="center"/>
          </w:tcPr>
          <w:p w14:paraId="7F704141" w14:textId="1ED021E8" w:rsidR="006232F4" w:rsidRPr="008E0D9C" w:rsidRDefault="006232F4" w:rsidP="00474B57">
            <w:pPr>
              <w:spacing w:after="60"/>
              <w:contextualSpacing/>
              <w:jc w:val="left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="00BA73B0" w:rsidRPr="008E0D9C">
              <w:rPr>
                <w:rFonts w:eastAsiaTheme="minorHAnsi"/>
                <w:b/>
                <w:iCs/>
                <w:position w:val="-12"/>
                <w:sz w:val="26"/>
                <w:szCs w:val="26"/>
                <w:lang w:val="fr-FR"/>
              </w:rPr>
              <w:object w:dxaOrig="580" w:dyaOrig="340" w14:anchorId="0C366BBE">
                <v:shape id="_x0000_i1044" type="#_x0000_t75" style="width:29.25pt;height:17.25pt" o:ole="">
                  <v:imagedata r:id="rId46" o:title=""/>
                </v:shape>
                <o:OLEObject Type="Embed" ProgID="Equation.DSMT4" ShapeID="_x0000_i1044" DrawAspect="Content" ObjectID="_1786641249" r:id="rId47"/>
              </w:object>
            </w:r>
          </w:p>
        </w:tc>
      </w:tr>
    </w:tbl>
    <w:p w14:paraId="46908148" w14:textId="7CE9FEEA" w:rsidR="00BA7B3C" w:rsidRPr="008E0D9C" w:rsidRDefault="005F23B0" w:rsidP="00474B57">
      <w:pPr>
        <w:shd w:val="clear" w:color="auto" w:fill="FFFFFF"/>
        <w:spacing w:before="0" w:after="60"/>
        <w:rPr>
          <w:rFonts w:eastAsia="Times New Roman"/>
        </w:rPr>
      </w:pPr>
      <w:r w:rsidRPr="008E0D9C">
        <w:rPr>
          <w:noProof/>
        </w:rPr>
        <w:drawing>
          <wp:anchor distT="0" distB="0" distL="114300" distR="114300" simplePos="0" relativeHeight="251683840" behindDoc="0" locked="0" layoutInCell="1" allowOverlap="1" wp14:anchorId="7E9B7F33" wp14:editId="03FBCFDB">
            <wp:simplePos x="0" y="0"/>
            <wp:positionH relativeFrom="column">
              <wp:posOffset>3944125</wp:posOffset>
            </wp:positionH>
            <wp:positionV relativeFrom="paragraph">
              <wp:posOffset>914365</wp:posOffset>
            </wp:positionV>
            <wp:extent cx="2126901" cy="1101705"/>
            <wp:effectExtent l="0" t="0" r="6985" b="3810"/>
            <wp:wrapNone/>
            <wp:docPr id="60" name="Hình ảnh 60" descr="Số đo góc. Các góc đặc biệt | Lý thuyết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 descr="Số đo góc. Các góc đặc biệt | Lý thuyết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901" cy="110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0D9C">
        <w:rPr>
          <w:rFonts w:eastAsia="Times New Roman"/>
          <w:noProof/>
        </w:rPr>
        <w:drawing>
          <wp:anchor distT="0" distB="0" distL="114300" distR="114300" simplePos="0" relativeHeight="251684864" behindDoc="0" locked="0" layoutInCell="1" allowOverlap="1" wp14:anchorId="24487965" wp14:editId="7EA6AE5D">
            <wp:simplePos x="0" y="0"/>
            <wp:positionH relativeFrom="margin">
              <wp:posOffset>1978576</wp:posOffset>
            </wp:positionH>
            <wp:positionV relativeFrom="paragraph">
              <wp:posOffset>409861</wp:posOffset>
            </wp:positionV>
            <wp:extent cx="3794928" cy="372733"/>
            <wp:effectExtent l="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928" cy="37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BA7B3C" w:rsidRPr="008E0D9C">
        <w:rPr>
          <w:b/>
          <w:iCs/>
        </w:rPr>
        <w:t>Câu 7.</w:t>
      </w:r>
      <w:r w:rsidR="00BA7B3C" w:rsidRPr="008E0D9C">
        <w:rPr>
          <w:iCs/>
        </w:rPr>
        <w:t xml:space="preserve"> </w:t>
      </w:r>
      <w:r w:rsidRPr="008E0D9C">
        <w:rPr>
          <w:rFonts w:eastAsia="Times New Roman"/>
        </w:rPr>
        <w:t>Cho hình vẽ sau</w:t>
      </w:r>
      <w:r w:rsidR="00474B57" w:rsidRPr="008E0D9C">
        <w:rPr>
          <w:rFonts w:eastAsia="Times New Roman"/>
        </w:rPr>
        <w:t>.</w:t>
      </w:r>
      <w:r w:rsidRPr="008E0D9C">
        <w:rPr>
          <w:rFonts w:eastAsia="Times New Roman"/>
        </w:rPr>
        <w:t xml:space="preserve"> Tia đối của tia Ay là: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</w:tblGrid>
      <w:tr w:rsidR="008E0D9C" w:rsidRPr="008E0D9C" w14:paraId="2FF04C81" w14:textId="77777777" w:rsidTr="005F23B0">
        <w:tc>
          <w:tcPr>
            <w:tcW w:w="2268" w:type="dxa"/>
          </w:tcPr>
          <w:p w14:paraId="30BC71A3" w14:textId="460308F0" w:rsidR="0097535A" w:rsidRPr="008E0D9C" w:rsidRDefault="0097535A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A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5F23B0" w:rsidRPr="008E0D9C">
              <w:rPr>
                <w:sz w:val="26"/>
                <w:szCs w:val="26"/>
              </w:rPr>
              <w:t xml:space="preserve">Tia </w:t>
            </w:r>
            <w:r w:rsidR="005F23B0" w:rsidRPr="008E0D9C">
              <w:rPr>
                <w:i/>
                <w:sz w:val="26"/>
                <w:szCs w:val="26"/>
              </w:rPr>
              <w:t>OB, By</w:t>
            </w:r>
            <w:r w:rsidR="005F23B0" w:rsidRPr="008E0D9C">
              <w:rPr>
                <w:sz w:val="26"/>
                <w:szCs w:val="26"/>
              </w:rPr>
              <w:t>.</w:t>
            </w:r>
          </w:p>
        </w:tc>
      </w:tr>
      <w:tr w:rsidR="008E0D9C" w:rsidRPr="008E0D9C" w14:paraId="5D091142" w14:textId="77777777" w:rsidTr="005F23B0">
        <w:tc>
          <w:tcPr>
            <w:tcW w:w="2268" w:type="dxa"/>
          </w:tcPr>
          <w:p w14:paraId="30B3BF04" w14:textId="4E673670" w:rsidR="0097535A" w:rsidRPr="008E0D9C" w:rsidRDefault="0097535A" w:rsidP="00474B57">
            <w:pPr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B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5F23B0" w:rsidRPr="008E0D9C">
              <w:rPr>
                <w:sz w:val="26"/>
                <w:szCs w:val="26"/>
              </w:rPr>
              <w:t xml:space="preserve">Tia </w:t>
            </w:r>
            <w:r w:rsidR="005F23B0" w:rsidRPr="008E0D9C">
              <w:rPr>
                <w:i/>
                <w:sz w:val="26"/>
                <w:szCs w:val="26"/>
              </w:rPr>
              <w:t>AO, AB</w:t>
            </w:r>
            <w:r w:rsidR="005F23B0" w:rsidRPr="008E0D9C">
              <w:rPr>
                <w:sz w:val="26"/>
                <w:szCs w:val="26"/>
              </w:rPr>
              <w:t>.</w:t>
            </w:r>
          </w:p>
        </w:tc>
      </w:tr>
      <w:tr w:rsidR="008E0D9C" w:rsidRPr="008E0D9C" w14:paraId="53E8C9DB" w14:textId="77777777" w:rsidTr="005F23B0">
        <w:tc>
          <w:tcPr>
            <w:tcW w:w="2268" w:type="dxa"/>
          </w:tcPr>
          <w:p w14:paraId="086294A6" w14:textId="0554AC09" w:rsidR="0097535A" w:rsidRPr="008E0D9C" w:rsidRDefault="0097535A" w:rsidP="00474B57">
            <w:pPr>
              <w:tabs>
                <w:tab w:val="left" w:pos="3402"/>
                <w:tab w:val="left" w:pos="5669"/>
                <w:tab w:val="left" w:pos="7937"/>
              </w:tabs>
              <w:spacing w:after="60"/>
              <w:rPr>
                <w:sz w:val="26"/>
                <w:szCs w:val="26"/>
                <w:lang w:val="fr-FR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5F23B0" w:rsidRPr="008E0D9C">
              <w:rPr>
                <w:sz w:val="26"/>
                <w:szCs w:val="26"/>
              </w:rPr>
              <w:t xml:space="preserve">Tia </w:t>
            </w:r>
            <w:r w:rsidR="005F23B0" w:rsidRPr="008E0D9C">
              <w:rPr>
                <w:i/>
                <w:sz w:val="26"/>
                <w:szCs w:val="26"/>
              </w:rPr>
              <w:t>BA.</w:t>
            </w:r>
          </w:p>
        </w:tc>
      </w:tr>
      <w:tr w:rsidR="008E0D9C" w:rsidRPr="008E0D9C" w14:paraId="4964D55F" w14:textId="77777777" w:rsidTr="005F23B0">
        <w:tc>
          <w:tcPr>
            <w:tcW w:w="2268" w:type="dxa"/>
          </w:tcPr>
          <w:p w14:paraId="5D6CFF10" w14:textId="325FD547" w:rsidR="0097535A" w:rsidRPr="008E0D9C" w:rsidRDefault="0097535A" w:rsidP="00474B57">
            <w:pPr>
              <w:widowControl w:val="0"/>
              <w:spacing w:after="60"/>
              <w:rPr>
                <w:b/>
                <w:bCs/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5F23B0" w:rsidRPr="008E0D9C">
              <w:rPr>
                <w:sz w:val="26"/>
                <w:szCs w:val="26"/>
              </w:rPr>
              <w:t xml:space="preserve">Tia </w:t>
            </w:r>
            <w:r w:rsidR="005F23B0" w:rsidRPr="008E0D9C">
              <w:rPr>
                <w:i/>
                <w:sz w:val="26"/>
                <w:szCs w:val="26"/>
              </w:rPr>
              <w:t>Ax</w:t>
            </w:r>
            <w:r w:rsidR="005F23B0" w:rsidRPr="008E0D9C">
              <w:rPr>
                <w:sz w:val="26"/>
                <w:szCs w:val="26"/>
                <w:lang w:val="fr-FR"/>
              </w:rPr>
              <w:t>.</w:t>
            </w:r>
          </w:p>
        </w:tc>
      </w:tr>
    </w:tbl>
    <w:p w14:paraId="25A23C56" w14:textId="7E85CD60" w:rsidR="00BA7B3C" w:rsidRPr="008E0D9C" w:rsidRDefault="00DA59CF" w:rsidP="00474B57">
      <w:pPr>
        <w:widowControl w:val="0"/>
        <w:spacing w:before="0" w:after="60"/>
      </w:pPr>
      <w:r w:rsidRPr="008E0D9C">
        <w:rPr>
          <w:b/>
          <w:iCs/>
        </w:rPr>
        <w:t>Câu 8.</w:t>
      </w:r>
      <w:r w:rsidRPr="008E0D9C">
        <w:rPr>
          <w:iCs/>
        </w:rPr>
        <w:t xml:space="preserve"> </w:t>
      </w:r>
      <w:r w:rsidR="00D946C4" w:rsidRPr="008E0D9C">
        <w:t xml:space="preserve">Số đo của góc </w:t>
      </w:r>
      <w:r w:rsidR="00D946C4" w:rsidRPr="008E0D9C">
        <w:rPr>
          <w:i/>
        </w:rPr>
        <w:t>x</w:t>
      </w:r>
      <w:r w:rsidR="00D946C4" w:rsidRPr="008E0D9C">
        <w:t>O</w:t>
      </w:r>
      <w:r w:rsidR="00D946C4" w:rsidRPr="008E0D9C">
        <w:rPr>
          <w:i/>
        </w:rPr>
        <w:t>y</w:t>
      </w:r>
      <w:r w:rsidR="00D946C4" w:rsidRPr="008E0D9C">
        <w:t xml:space="preserve"> trong hình vẽ bên là: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8"/>
        <w:gridCol w:w="2478"/>
      </w:tblGrid>
      <w:tr w:rsidR="008E0D9C" w:rsidRPr="008E0D9C" w14:paraId="45E7ACB0" w14:textId="77777777" w:rsidTr="00BA7B3C">
        <w:tc>
          <w:tcPr>
            <w:tcW w:w="2478" w:type="dxa"/>
          </w:tcPr>
          <w:p w14:paraId="6C570B10" w14:textId="15B2DA17" w:rsidR="00BA7B3C" w:rsidRPr="008E0D9C" w:rsidRDefault="00BA7B3C" w:rsidP="00474B57">
            <w:pPr>
              <w:widowControl w:val="0"/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A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084DD0" w:rsidRPr="008E0D9C">
              <w:rPr>
                <w:rFonts w:eastAsiaTheme="minorHAnsi"/>
                <w:position w:val="-6"/>
                <w:sz w:val="26"/>
                <w:szCs w:val="26"/>
              </w:rPr>
              <w:object w:dxaOrig="420" w:dyaOrig="340" w14:anchorId="47A3032D">
                <v:shape id="_x0000_i1045" type="#_x0000_t75" style="width:21pt;height:16.5pt" o:ole="">
                  <v:imagedata r:id="rId50" o:title=""/>
                </v:shape>
                <o:OLEObject Type="Embed" ProgID="Equation.DSMT4" ShapeID="_x0000_i1045" DrawAspect="Content" ObjectID="_1786641250" r:id="rId51"/>
              </w:object>
            </w:r>
          </w:p>
        </w:tc>
        <w:tc>
          <w:tcPr>
            <w:tcW w:w="2478" w:type="dxa"/>
          </w:tcPr>
          <w:p w14:paraId="62505295" w14:textId="1D739895" w:rsidR="00BA7B3C" w:rsidRPr="008E0D9C" w:rsidRDefault="00BA7B3C" w:rsidP="00474B57">
            <w:pPr>
              <w:widowControl w:val="0"/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C. </w:t>
            </w:r>
            <w:r w:rsidR="00084DD0" w:rsidRPr="008E0D9C">
              <w:rPr>
                <w:rFonts w:eastAsiaTheme="minorHAnsi"/>
                <w:position w:val="-6"/>
                <w:sz w:val="26"/>
                <w:szCs w:val="26"/>
              </w:rPr>
              <w:object w:dxaOrig="420" w:dyaOrig="340" w14:anchorId="3E9B776D">
                <v:shape id="_x0000_i1046" type="#_x0000_t75" style="width:21pt;height:16.5pt" o:ole="">
                  <v:imagedata r:id="rId52" o:title=""/>
                </v:shape>
                <o:OLEObject Type="Embed" ProgID="Equation.DSMT4" ShapeID="_x0000_i1046" DrawAspect="Content" ObjectID="_1786641251" r:id="rId53"/>
              </w:object>
            </w:r>
          </w:p>
        </w:tc>
      </w:tr>
      <w:tr w:rsidR="008E0D9C" w:rsidRPr="008E0D9C" w14:paraId="34920556" w14:textId="77777777" w:rsidTr="00BA7B3C">
        <w:tc>
          <w:tcPr>
            <w:tcW w:w="2478" w:type="dxa"/>
          </w:tcPr>
          <w:p w14:paraId="070881EE" w14:textId="5F546D0F" w:rsidR="00BA7B3C" w:rsidRPr="008E0D9C" w:rsidRDefault="00BA7B3C" w:rsidP="00474B57">
            <w:pPr>
              <w:widowControl w:val="0"/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B. </w:t>
            </w:r>
            <w:r w:rsidRPr="008E0D9C">
              <w:rPr>
                <w:rFonts w:eastAsiaTheme="minorHAnsi"/>
                <w:sz w:val="26"/>
                <w:szCs w:val="26"/>
              </w:rPr>
              <w:t xml:space="preserve"> </w:t>
            </w:r>
            <w:r w:rsidR="00084DD0" w:rsidRPr="008E0D9C">
              <w:rPr>
                <w:rFonts w:eastAsiaTheme="minorHAnsi"/>
                <w:position w:val="-6"/>
                <w:sz w:val="26"/>
                <w:szCs w:val="26"/>
              </w:rPr>
              <w:object w:dxaOrig="520" w:dyaOrig="340" w14:anchorId="26477578">
                <v:shape id="_x0000_i1047" type="#_x0000_t75" style="width:25.5pt;height:16.5pt" o:ole="">
                  <v:imagedata r:id="rId54" o:title=""/>
                </v:shape>
                <o:OLEObject Type="Embed" ProgID="Equation.DSMT4" ShapeID="_x0000_i1047" DrawAspect="Content" ObjectID="_1786641252" r:id="rId55"/>
              </w:object>
            </w:r>
          </w:p>
        </w:tc>
        <w:tc>
          <w:tcPr>
            <w:tcW w:w="2478" w:type="dxa"/>
          </w:tcPr>
          <w:p w14:paraId="6C6D34DD" w14:textId="25A79C9E" w:rsidR="00BA7B3C" w:rsidRPr="008E0D9C" w:rsidRDefault="00BA7B3C" w:rsidP="00474B57">
            <w:pPr>
              <w:widowControl w:val="0"/>
              <w:spacing w:after="60"/>
              <w:rPr>
                <w:sz w:val="26"/>
                <w:szCs w:val="26"/>
              </w:rPr>
            </w:pPr>
            <w:r w:rsidRPr="008E0D9C">
              <w:rPr>
                <w:b/>
                <w:bCs/>
                <w:sz w:val="26"/>
                <w:szCs w:val="26"/>
              </w:rPr>
              <w:t xml:space="preserve">D. </w:t>
            </w:r>
            <w:r w:rsidR="00084DD0" w:rsidRPr="008E0D9C">
              <w:rPr>
                <w:rFonts w:eastAsiaTheme="minorHAnsi"/>
                <w:position w:val="-6"/>
                <w:sz w:val="26"/>
                <w:szCs w:val="26"/>
              </w:rPr>
              <w:object w:dxaOrig="520" w:dyaOrig="340" w14:anchorId="46E593A1">
                <v:shape id="_x0000_i1048" type="#_x0000_t75" style="width:25.5pt;height:16.5pt" o:ole="">
                  <v:imagedata r:id="rId56" o:title=""/>
                </v:shape>
                <o:OLEObject Type="Embed" ProgID="Equation.DSMT4" ShapeID="_x0000_i1048" DrawAspect="Content" ObjectID="_1786641253" r:id="rId57"/>
              </w:object>
            </w:r>
          </w:p>
        </w:tc>
      </w:tr>
    </w:tbl>
    <w:p w14:paraId="752896BE" w14:textId="446105A0" w:rsidR="00A414DD" w:rsidRPr="008E0D9C" w:rsidRDefault="00A22632" w:rsidP="00CB4FEF">
      <w:pPr>
        <w:spacing w:line="276" w:lineRule="auto"/>
        <w:rPr>
          <w:b/>
          <w:bCs/>
          <w:u w:val="single"/>
        </w:rPr>
      </w:pPr>
      <w:r w:rsidRPr="008E0D9C">
        <w:rPr>
          <w:b/>
          <w:bCs/>
        </w:rPr>
        <w:lastRenderedPageBreak/>
        <w:t xml:space="preserve">PHẦN </w:t>
      </w:r>
      <w:r w:rsidR="00A414DD" w:rsidRPr="008E0D9C">
        <w:rPr>
          <w:b/>
          <w:bCs/>
        </w:rPr>
        <w:t xml:space="preserve">II. </w:t>
      </w:r>
      <w:r w:rsidR="006232F4" w:rsidRPr="008E0D9C">
        <w:rPr>
          <w:b/>
          <w:bCs/>
        </w:rPr>
        <w:t>TỰ LUẬN</w:t>
      </w:r>
      <w:r w:rsidR="00650769" w:rsidRPr="008E0D9C">
        <w:rPr>
          <w:b/>
          <w:bCs/>
          <w:i/>
          <w:iCs/>
        </w:rPr>
        <w:t xml:space="preserve"> </w:t>
      </w:r>
      <w:r w:rsidR="00650769" w:rsidRPr="008E0D9C">
        <w:rPr>
          <w:bCs/>
        </w:rPr>
        <w:t>(</w:t>
      </w:r>
      <w:r w:rsidR="00650769" w:rsidRPr="008E0D9C">
        <w:rPr>
          <w:bCs/>
          <w:i/>
        </w:rPr>
        <w:t>8</w:t>
      </w:r>
      <w:r w:rsidRPr="008E0D9C">
        <w:rPr>
          <w:bCs/>
          <w:i/>
        </w:rPr>
        <w:t>,0</w:t>
      </w:r>
      <w:r w:rsidR="00650769" w:rsidRPr="008E0D9C">
        <w:rPr>
          <w:bCs/>
          <w:i/>
        </w:rPr>
        <w:t xml:space="preserve"> điểm</w:t>
      </w:r>
      <w:r w:rsidR="00650769" w:rsidRPr="008E0D9C">
        <w:rPr>
          <w:bCs/>
        </w:rPr>
        <w:t>)</w:t>
      </w:r>
    </w:p>
    <w:p w14:paraId="5E4C849D" w14:textId="5AE40857" w:rsidR="00BA73B0" w:rsidRPr="008E0D9C" w:rsidRDefault="00BA73B0" w:rsidP="001736E4">
      <w:pPr>
        <w:widowControl w:val="0"/>
        <w:spacing w:after="120" w:line="288" w:lineRule="auto"/>
        <w:rPr>
          <w:i/>
          <w:lang w:val="nl-NL"/>
        </w:rPr>
      </w:pPr>
      <w:r w:rsidRPr="008E0D9C">
        <w:rPr>
          <w:b/>
          <w:bCs/>
        </w:rPr>
        <w:t xml:space="preserve">Bài </w:t>
      </w:r>
      <w:r w:rsidRPr="008E0D9C">
        <w:rPr>
          <w:b/>
          <w:bCs/>
          <w:lang w:val="vi"/>
        </w:rPr>
        <w:t xml:space="preserve">1 </w:t>
      </w:r>
      <w:r w:rsidRPr="008E0D9C">
        <w:rPr>
          <w:i/>
          <w:lang w:val="vi"/>
        </w:rPr>
        <w:t>(1</w:t>
      </w:r>
      <w:r w:rsidRPr="008E0D9C">
        <w:rPr>
          <w:i/>
        </w:rPr>
        <w:t xml:space="preserve"> </w:t>
      </w:r>
      <w:r w:rsidRPr="008E0D9C">
        <w:rPr>
          <w:i/>
          <w:lang w:val="vi"/>
        </w:rPr>
        <w:t>đ</w:t>
      </w:r>
      <w:r w:rsidRPr="008E0D9C">
        <w:rPr>
          <w:i/>
        </w:rPr>
        <w:t>iểm</w:t>
      </w:r>
      <w:r w:rsidRPr="008E0D9C">
        <w:rPr>
          <w:i/>
          <w:lang w:val="vi"/>
        </w:rPr>
        <w:t>)</w:t>
      </w:r>
      <w:r w:rsidR="00077B37" w:rsidRPr="008E0D9C">
        <w:rPr>
          <w:i/>
        </w:rPr>
        <w:t>.</w:t>
      </w:r>
      <w:r w:rsidRPr="008E0D9C">
        <w:rPr>
          <w:i/>
          <w:lang w:val="nl-NL"/>
        </w:rPr>
        <w:t xml:space="preserve"> </w:t>
      </w:r>
      <w:r w:rsidRPr="008E0D9C">
        <w:rPr>
          <w:lang w:val="vi"/>
        </w:rPr>
        <w:t xml:space="preserve">Gieo </w:t>
      </w:r>
      <w:r w:rsidRPr="008E0D9C">
        <w:t>30</w:t>
      </w:r>
      <w:r w:rsidRPr="008E0D9C">
        <w:rPr>
          <w:lang w:val="vi"/>
        </w:rPr>
        <w:t xml:space="preserve"> lần một </w:t>
      </w:r>
      <w:r w:rsidR="00077B37" w:rsidRPr="008E0D9C">
        <w:t>con</w:t>
      </w:r>
      <w:r w:rsidR="00E17C6A" w:rsidRPr="008E0D9C">
        <w:t xml:space="preserve"> </w:t>
      </w:r>
      <w:r w:rsidRPr="008E0D9C">
        <w:rPr>
          <w:lang w:val="vi"/>
        </w:rPr>
        <w:t xml:space="preserve">xúc xắc cân đối và đồng chất ta được kết quả như sau: 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2126"/>
        <w:gridCol w:w="1101"/>
        <w:gridCol w:w="1134"/>
        <w:gridCol w:w="1134"/>
        <w:gridCol w:w="1134"/>
        <w:gridCol w:w="1167"/>
        <w:gridCol w:w="1134"/>
      </w:tblGrid>
      <w:tr w:rsidR="008E0D9C" w:rsidRPr="008E0D9C" w14:paraId="3EFAED38" w14:textId="77777777" w:rsidTr="00077B37">
        <w:trPr>
          <w:trHeight w:val="298"/>
          <w:jc w:val="center"/>
        </w:trPr>
        <w:tc>
          <w:tcPr>
            <w:tcW w:w="2126" w:type="dxa"/>
            <w:hideMark/>
          </w:tcPr>
          <w:p w14:paraId="38886057" w14:textId="77777777" w:rsidR="00BA73B0" w:rsidRPr="008E0D9C" w:rsidRDefault="00BA73B0" w:rsidP="00077B37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  <w:lang w:val="vi"/>
              </w:rPr>
              <w:t>Mặt</w:t>
            </w:r>
          </w:p>
        </w:tc>
        <w:tc>
          <w:tcPr>
            <w:tcW w:w="1101" w:type="dxa"/>
            <w:hideMark/>
          </w:tcPr>
          <w:p w14:paraId="62E4B342" w14:textId="4758C594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 xml:space="preserve">1 </w:t>
            </w:r>
            <w:r w:rsidRPr="008E0D9C">
              <w:rPr>
                <w:rFonts w:eastAsiaTheme="min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7ABDDA04" w14:textId="30AF856B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 xml:space="preserve">2 </w:t>
            </w:r>
            <w:r w:rsidRPr="008E0D9C">
              <w:rPr>
                <w:rFonts w:eastAsiaTheme="min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6061D2FF" w14:textId="6A083245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  <w:lang w:val="vi"/>
              </w:rPr>
              <w:t>3 chấm</w:t>
            </w:r>
          </w:p>
        </w:tc>
        <w:tc>
          <w:tcPr>
            <w:tcW w:w="1134" w:type="dxa"/>
            <w:hideMark/>
          </w:tcPr>
          <w:p w14:paraId="23E8711B" w14:textId="385089D9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 xml:space="preserve">4 </w:t>
            </w:r>
            <w:r w:rsidRPr="008E0D9C">
              <w:rPr>
                <w:rFonts w:eastAsiaTheme="min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67" w:type="dxa"/>
            <w:hideMark/>
          </w:tcPr>
          <w:p w14:paraId="2747E4F0" w14:textId="05C62DDC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 xml:space="preserve">5 </w:t>
            </w:r>
            <w:r w:rsidRPr="008E0D9C">
              <w:rPr>
                <w:rFonts w:eastAsiaTheme="minorHAnsi"/>
                <w:sz w:val="26"/>
                <w:szCs w:val="26"/>
                <w:lang w:val="vi"/>
              </w:rPr>
              <w:t>chấm</w:t>
            </w:r>
          </w:p>
        </w:tc>
        <w:tc>
          <w:tcPr>
            <w:tcW w:w="1134" w:type="dxa"/>
            <w:hideMark/>
          </w:tcPr>
          <w:p w14:paraId="0C2693A6" w14:textId="31062899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 xml:space="preserve">6 </w:t>
            </w:r>
            <w:r w:rsidRPr="008E0D9C">
              <w:rPr>
                <w:rFonts w:eastAsiaTheme="minorHAnsi"/>
                <w:sz w:val="26"/>
                <w:szCs w:val="26"/>
                <w:lang w:val="vi"/>
              </w:rPr>
              <w:t>chấm</w:t>
            </w:r>
          </w:p>
        </w:tc>
      </w:tr>
      <w:tr w:rsidR="008E0D9C" w:rsidRPr="008E0D9C" w14:paraId="7B54C2CC" w14:textId="77777777" w:rsidTr="00077B37">
        <w:trPr>
          <w:trHeight w:val="284"/>
          <w:jc w:val="center"/>
        </w:trPr>
        <w:tc>
          <w:tcPr>
            <w:tcW w:w="2126" w:type="dxa"/>
            <w:hideMark/>
          </w:tcPr>
          <w:p w14:paraId="3B6B53BD" w14:textId="77777777" w:rsidR="00BA73B0" w:rsidRPr="008E0D9C" w:rsidRDefault="00BA73B0" w:rsidP="00077B37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  <w:lang w:val="vi"/>
              </w:rPr>
              <w:t>Số lần xuất hiện</w:t>
            </w:r>
          </w:p>
        </w:tc>
        <w:tc>
          <w:tcPr>
            <w:tcW w:w="1101" w:type="dxa"/>
            <w:hideMark/>
          </w:tcPr>
          <w:p w14:paraId="1F783DB3" w14:textId="103B369A" w:rsidR="00BA73B0" w:rsidRPr="008E0D9C" w:rsidRDefault="00F9443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>5</w:t>
            </w:r>
          </w:p>
        </w:tc>
        <w:tc>
          <w:tcPr>
            <w:tcW w:w="1134" w:type="dxa"/>
            <w:hideMark/>
          </w:tcPr>
          <w:p w14:paraId="62E3ACCE" w14:textId="0C0B17FF" w:rsidR="00BA73B0" w:rsidRPr="008E0D9C" w:rsidRDefault="00F9443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>6</w:t>
            </w:r>
          </w:p>
        </w:tc>
        <w:tc>
          <w:tcPr>
            <w:tcW w:w="1134" w:type="dxa"/>
            <w:hideMark/>
          </w:tcPr>
          <w:p w14:paraId="53693E31" w14:textId="225DEAD4" w:rsidR="00BA73B0" w:rsidRPr="008E0D9C" w:rsidRDefault="00F9443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  <w:lang w:val="vi"/>
              </w:rPr>
              <w:t>3</w:t>
            </w:r>
          </w:p>
        </w:tc>
        <w:tc>
          <w:tcPr>
            <w:tcW w:w="1134" w:type="dxa"/>
            <w:hideMark/>
          </w:tcPr>
          <w:p w14:paraId="0783B219" w14:textId="09BEE6D8" w:rsidR="00BA73B0" w:rsidRPr="008E0D9C" w:rsidRDefault="00F9443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  <w:lang w:val="vi"/>
              </w:rPr>
            </w:pPr>
            <w:r w:rsidRPr="008E0D9C">
              <w:rPr>
                <w:rFonts w:eastAsiaTheme="minorHAnsi"/>
                <w:sz w:val="26"/>
                <w:szCs w:val="26"/>
              </w:rPr>
              <w:t>2</w:t>
            </w:r>
          </w:p>
        </w:tc>
        <w:tc>
          <w:tcPr>
            <w:tcW w:w="1167" w:type="dxa"/>
            <w:hideMark/>
          </w:tcPr>
          <w:p w14:paraId="625429D1" w14:textId="7A168E4E" w:rsidR="00BA73B0" w:rsidRPr="008E0D9C" w:rsidRDefault="00F9443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</w:rPr>
            </w:pPr>
            <w:r w:rsidRPr="008E0D9C">
              <w:rPr>
                <w:rFonts w:eastAsiaTheme="minorHAnsi"/>
                <w:sz w:val="26"/>
                <w:szCs w:val="26"/>
              </w:rPr>
              <w:t>7</w:t>
            </w:r>
          </w:p>
        </w:tc>
        <w:tc>
          <w:tcPr>
            <w:tcW w:w="1134" w:type="dxa"/>
            <w:hideMark/>
          </w:tcPr>
          <w:p w14:paraId="51D534BB" w14:textId="1962B44D" w:rsidR="00BA73B0" w:rsidRPr="008E0D9C" w:rsidRDefault="00BA73B0" w:rsidP="001736E4">
            <w:pPr>
              <w:widowControl w:val="0"/>
              <w:spacing w:before="120" w:after="120" w:line="288" w:lineRule="auto"/>
              <w:jc w:val="center"/>
              <w:rPr>
                <w:rFonts w:eastAsiaTheme="minorHAnsi"/>
                <w:sz w:val="26"/>
                <w:szCs w:val="26"/>
              </w:rPr>
            </w:pPr>
            <w:r w:rsidRPr="008E0D9C">
              <w:rPr>
                <w:rFonts w:eastAsiaTheme="minorHAnsi"/>
                <w:sz w:val="26"/>
                <w:szCs w:val="26"/>
              </w:rPr>
              <w:t>?</w:t>
            </w:r>
          </w:p>
        </w:tc>
      </w:tr>
    </w:tbl>
    <w:p w14:paraId="151210D6" w14:textId="193CF78D" w:rsidR="00BA73B0" w:rsidRPr="008E0D9C" w:rsidRDefault="005F23B0" w:rsidP="001736E4">
      <w:pPr>
        <w:pStyle w:val="ListParagraph"/>
        <w:widowControl w:val="0"/>
        <w:numPr>
          <w:ilvl w:val="0"/>
          <w:numId w:val="11"/>
        </w:numPr>
        <w:spacing w:after="120" w:line="288" w:lineRule="auto"/>
        <w:ind w:left="426" w:hanging="284"/>
        <w:rPr>
          <w:lang w:val="nl-NL"/>
        </w:rPr>
      </w:pPr>
      <w:r w:rsidRPr="008E0D9C">
        <w:t>T</w:t>
      </w:r>
      <w:r w:rsidR="00BA73B0" w:rsidRPr="008E0D9C">
        <w:t>ính</w:t>
      </w:r>
      <w:r w:rsidR="00BA73B0" w:rsidRPr="008E0D9C">
        <w:rPr>
          <w:lang w:val="vi"/>
        </w:rPr>
        <w:t xml:space="preserve"> xác suất thực nghiệm </w:t>
      </w:r>
      <w:r w:rsidR="00BA73B0" w:rsidRPr="008E0D9C">
        <w:rPr>
          <w:iCs/>
        </w:rPr>
        <w:t>xuất hiện</w:t>
      </w:r>
      <w:r w:rsidR="00BA73B0" w:rsidRPr="008E0D9C">
        <w:rPr>
          <w:iCs/>
          <w:lang w:val="vi"/>
        </w:rPr>
        <w:t xml:space="preserve"> mặt có </w:t>
      </w:r>
      <w:r w:rsidR="00BA73B0" w:rsidRPr="008E0D9C">
        <w:rPr>
          <w:iCs/>
        </w:rPr>
        <w:t>6</w:t>
      </w:r>
      <w:r w:rsidR="00BA73B0" w:rsidRPr="008E0D9C">
        <w:rPr>
          <w:iCs/>
          <w:lang w:val="vi"/>
        </w:rPr>
        <w:t xml:space="preserve"> chấm</w:t>
      </w:r>
      <w:r w:rsidRPr="008E0D9C">
        <w:rPr>
          <w:iCs/>
        </w:rPr>
        <w:t>.</w:t>
      </w:r>
    </w:p>
    <w:p w14:paraId="711C8BC6" w14:textId="1C36C1BE" w:rsidR="00BA73B0" w:rsidRPr="008E0D9C" w:rsidRDefault="005F23B0" w:rsidP="001736E4">
      <w:pPr>
        <w:widowControl w:val="0"/>
        <w:numPr>
          <w:ilvl w:val="0"/>
          <w:numId w:val="11"/>
        </w:numPr>
        <w:spacing w:after="120" w:line="288" w:lineRule="auto"/>
        <w:ind w:left="426" w:hanging="284"/>
        <w:rPr>
          <w:lang w:val="nl-NL"/>
        </w:rPr>
      </w:pPr>
      <w:r w:rsidRPr="008E0D9C">
        <w:t>T</w:t>
      </w:r>
      <w:r w:rsidR="00BA73B0" w:rsidRPr="008E0D9C">
        <w:t>ính</w:t>
      </w:r>
      <w:r w:rsidR="00BA73B0" w:rsidRPr="008E0D9C">
        <w:rPr>
          <w:lang w:val="vi"/>
        </w:rPr>
        <w:t xml:space="preserve"> xác suất thực nghiệm </w:t>
      </w:r>
      <w:r w:rsidR="00BA73B0" w:rsidRPr="008E0D9C">
        <w:rPr>
          <w:iCs/>
        </w:rPr>
        <w:t>xuất hiện</w:t>
      </w:r>
      <w:r w:rsidR="00BA73B0" w:rsidRPr="008E0D9C">
        <w:rPr>
          <w:iCs/>
          <w:lang w:val="vi"/>
        </w:rPr>
        <w:t xml:space="preserve"> mặt có số chấm nhỏ hơn </w:t>
      </w:r>
      <w:r w:rsidR="00BA73B0" w:rsidRPr="008E0D9C">
        <w:t>3</w:t>
      </w:r>
      <w:r w:rsidRPr="008E0D9C">
        <w:t>.</w:t>
      </w:r>
    </w:p>
    <w:p w14:paraId="643B23E1" w14:textId="45201070" w:rsidR="003C5EA5" w:rsidRPr="008E0D9C" w:rsidRDefault="00D170CB" w:rsidP="001736E4">
      <w:pPr>
        <w:spacing w:after="120" w:line="288" w:lineRule="auto"/>
      </w:pPr>
      <w:r w:rsidRPr="008E0D9C">
        <w:rPr>
          <w:b/>
          <w:bCs/>
        </w:rPr>
        <w:t xml:space="preserve">Bài </w:t>
      </w:r>
      <w:r w:rsidR="00BA73B0" w:rsidRPr="008E0D9C">
        <w:rPr>
          <w:b/>
          <w:bCs/>
        </w:rPr>
        <w:t>2</w:t>
      </w:r>
      <w:r w:rsidRPr="008E0D9C">
        <w:rPr>
          <w:b/>
          <w:bCs/>
        </w:rPr>
        <w:t xml:space="preserve"> </w:t>
      </w:r>
      <w:r w:rsidRPr="008E0D9C">
        <w:rPr>
          <w:bCs/>
        </w:rPr>
        <w:t>(</w:t>
      </w:r>
      <w:r w:rsidR="00110DF9" w:rsidRPr="008E0D9C">
        <w:rPr>
          <w:bCs/>
          <w:i/>
        </w:rPr>
        <w:t>2,0</w:t>
      </w:r>
      <w:r w:rsidRPr="008E0D9C">
        <w:rPr>
          <w:bCs/>
          <w:i/>
        </w:rPr>
        <w:t xml:space="preserve"> điểm</w:t>
      </w:r>
      <w:r w:rsidRPr="008E0D9C">
        <w:rPr>
          <w:bCs/>
        </w:rPr>
        <w:t>)</w:t>
      </w:r>
      <w:r w:rsidR="00650769" w:rsidRPr="008E0D9C">
        <w:rPr>
          <w:bCs/>
        </w:rPr>
        <w:t>.</w:t>
      </w:r>
      <w:r w:rsidR="00650769" w:rsidRPr="008E0D9C">
        <w:rPr>
          <w:b/>
          <w:bCs/>
          <w:i/>
          <w:iCs/>
        </w:rPr>
        <w:t xml:space="preserve"> </w:t>
      </w:r>
      <w:r w:rsidR="003C5EA5" w:rsidRPr="008E0D9C">
        <w:t>Tính hợp lí (nếu có thể)</w:t>
      </w:r>
      <w:r w:rsidR="001320F1" w:rsidRPr="008E0D9C">
        <w:t>:</w:t>
      </w:r>
    </w:p>
    <w:p w14:paraId="51FCCB42" w14:textId="2DF928B0" w:rsidR="00061642" w:rsidRPr="008E0D9C" w:rsidRDefault="00061642" w:rsidP="001736E4">
      <w:pPr>
        <w:pStyle w:val="ListParagraph"/>
        <w:widowControl w:val="0"/>
        <w:numPr>
          <w:ilvl w:val="0"/>
          <w:numId w:val="22"/>
        </w:numPr>
        <w:spacing w:after="120" w:line="288" w:lineRule="auto"/>
        <w:ind w:left="426" w:hanging="284"/>
        <w:rPr>
          <w:lang w:val="nl-NL"/>
        </w:rPr>
      </w:pPr>
      <w:r w:rsidRPr="008E0D9C">
        <w:rPr>
          <w:szCs w:val="24"/>
        </w:rPr>
        <w:t xml:space="preserve"> </w:t>
      </w:r>
      <w:r w:rsidR="001320F1" w:rsidRPr="008E0D9C">
        <w:rPr>
          <w:position w:val="-26"/>
        </w:rPr>
        <w:object w:dxaOrig="2000" w:dyaOrig="680" w14:anchorId="324367A8">
          <v:shape id="_x0000_i1049" type="#_x0000_t75" style="width:99.75pt;height:33.75pt" o:ole="">
            <v:imagedata r:id="rId58" o:title=""/>
          </v:shape>
          <o:OLEObject Type="Embed" ProgID="Equation.DSMT4" ShapeID="_x0000_i1049" DrawAspect="Content" ObjectID="_1786641254" r:id="rId59"/>
        </w:object>
      </w:r>
    </w:p>
    <w:p w14:paraId="24F79A77" w14:textId="77DCA637" w:rsidR="00061642" w:rsidRPr="008E0D9C" w:rsidRDefault="003C5EA5" w:rsidP="001736E4">
      <w:pPr>
        <w:pStyle w:val="ListParagraph"/>
        <w:widowControl w:val="0"/>
        <w:numPr>
          <w:ilvl w:val="0"/>
          <w:numId w:val="22"/>
        </w:numPr>
        <w:spacing w:after="120" w:line="288" w:lineRule="auto"/>
        <w:ind w:left="426" w:hanging="284"/>
        <w:rPr>
          <w:lang w:val="nl-NL"/>
        </w:rPr>
      </w:pPr>
      <w:r w:rsidRPr="008E0D9C">
        <w:t xml:space="preserve"> </w:t>
      </w:r>
      <w:r w:rsidR="001320F1" w:rsidRPr="008E0D9C">
        <w:rPr>
          <w:position w:val="-26"/>
        </w:rPr>
        <w:object w:dxaOrig="2100" w:dyaOrig="680" w14:anchorId="4F5E419E">
          <v:shape id="_x0000_i1050" type="#_x0000_t75" style="width:105pt;height:33.75pt" o:ole="">
            <v:imagedata r:id="rId60" o:title=""/>
          </v:shape>
          <o:OLEObject Type="Embed" ProgID="Equation.DSMT4" ShapeID="_x0000_i1050" DrawAspect="Content" ObjectID="_1786641255" r:id="rId61"/>
        </w:object>
      </w:r>
      <w:r w:rsidRPr="008E0D9C">
        <w:tab/>
      </w:r>
    </w:p>
    <w:p w14:paraId="23654615" w14:textId="4B9F7F72" w:rsidR="003C5EA5" w:rsidRPr="008E0D9C" w:rsidRDefault="005E5AD6" w:rsidP="001736E4">
      <w:pPr>
        <w:pStyle w:val="ListParagraph"/>
        <w:widowControl w:val="0"/>
        <w:numPr>
          <w:ilvl w:val="0"/>
          <w:numId w:val="22"/>
        </w:numPr>
        <w:spacing w:after="120" w:line="288" w:lineRule="auto"/>
        <w:ind w:left="426" w:hanging="284"/>
        <w:rPr>
          <w:lang w:val="nl-NL"/>
        </w:rPr>
      </w:pPr>
      <w:r w:rsidRPr="008E0D9C">
        <w:rPr>
          <w:sz w:val="28"/>
          <w:lang w:val="nl-NL"/>
        </w:rPr>
        <w:t xml:space="preserve"> </w:t>
      </w:r>
      <w:r w:rsidR="001320F1" w:rsidRPr="008E0D9C">
        <w:rPr>
          <w:position w:val="-14"/>
        </w:rPr>
        <w:object w:dxaOrig="3280" w:dyaOrig="400" w14:anchorId="0F90496B">
          <v:shape id="_x0000_i1051" type="#_x0000_t75" style="width:164.25pt;height:20.25pt" o:ole="">
            <v:imagedata r:id="rId62" o:title=""/>
          </v:shape>
          <o:OLEObject Type="Embed" ProgID="Equation.DSMT4" ShapeID="_x0000_i1051" DrawAspect="Content" ObjectID="_1786641256" r:id="rId63"/>
        </w:object>
      </w:r>
      <w:r w:rsidR="003C5EA5" w:rsidRPr="008E0D9C">
        <w:t xml:space="preserve">         </w:t>
      </w:r>
    </w:p>
    <w:p w14:paraId="5E6500AF" w14:textId="77777777" w:rsidR="00061642" w:rsidRPr="008E0D9C" w:rsidRDefault="003C5EA5" w:rsidP="001736E4">
      <w:pPr>
        <w:spacing w:after="120" w:line="288" w:lineRule="auto"/>
        <w:rPr>
          <w:bCs/>
          <w:lang w:val="pt-BR"/>
        </w:rPr>
      </w:pPr>
      <w:r w:rsidRPr="008E0D9C">
        <w:rPr>
          <w:b/>
          <w:bCs/>
        </w:rPr>
        <w:t xml:space="preserve">Bài 3 </w:t>
      </w:r>
      <w:r w:rsidR="00D170CB" w:rsidRPr="008E0D9C">
        <w:rPr>
          <w:bCs/>
        </w:rPr>
        <w:t>(</w:t>
      </w:r>
      <w:r w:rsidR="00110DF9" w:rsidRPr="008E0D9C">
        <w:rPr>
          <w:bCs/>
          <w:i/>
        </w:rPr>
        <w:t>2,0</w:t>
      </w:r>
      <w:r w:rsidR="009D1550" w:rsidRPr="008E0D9C">
        <w:rPr>
          <w:bCs/>
          <w:i/>
        </w:rPr>
        <w:t xml:space="preserve"> </w:t>
      </w:r>
      <w:r w:rsidR="00D170CB" w:rsidRPr="008E0D9C">
        <w:rPr>
          <w:bCs/>
          <w:i/>
        </w:rPr>
        <w:t>điểm</w:t>
      </w:r>
      <w:r w:rsidR="00D170CB" w:rsidRPr="008E0D9C">
        <w:rPr>
          <w:bCs/>
        </w:rPr>
        <w:t>)</w:t>
      </w:r>
      <w:r w:rsidR="00650769" w:rsidRPr="008E0D9C">
        <w:rPr>
          <w:bCs/>
        </w:rPr>
        <w:t>.</w:t>
      </w:r>
      <w:r w:rsidR="00650769" w:rsidRPr="008E0D9C">
        <w:rPr>
          <w:b/>
          <w:bCs/>
          <w:i/>
          <w:iCs/>
        </w:rPr>
        <w:t xml:space="preserve"> </w:t>
      </w:r>
      <w:r w:rsidRPr="008E0D9C">
        <w:rPr>
          <w:bCs/>
          <w:lang w:val="pt-BR"/>
        </w:rPr>
        <w:t>Tìm x, biết:</w:t>
      </w:r>
      <w:r w:rsidRPr="008E0D9C">
        <w:t xml:space="preserve"> </w:t>
      </w:r>
    </w:p>
    <w:p w14:paraId="1580030A" w14:textId="694C484F" w:rsidR="009260FA" w:rsidRPr="008E0D9C" w:rsidRDefault="001320F1" w:rsidP="001736E4">
      <w:pPr>
        <w:pStyle w:val="ListParagraph"/>
        <w:widowControl w:val="0"/>
        <w:numPr>
          <w:ilvl w:val="0"/>
          <w:numId w:val="24"/>
        </w:numPr>
        <w:spacing w:after="120" w:line="288" w:lineRule="auto"/>
        <w:ind w:left="426" w:hanging="284"/>
        <w:rPr>
          <w:lang w:val="nl-NL"/>
        </w:rPr>
      </w:pPr>
      <w:r w:rsidRPr="008E0D9C">
        <w:rPr>
          <w:position w:val="-26"/>
        </w:rPr>
        <w:object w:dxaOrig="1180" w:dyaOrig="680" w14:anchorId="77C81A1A">
          <v:shape id="_x0000_i1052" type="#_x0000_t75" style="width:59.25pt;height:33.75pt" o:ole="">
            <v:imagedata r:id="rId64" o:title=""/>
          </v:shape>
          <o:OLEObject Type="Embed" ProgID="Equation.DSMT4" ShapeID="_x0000_i1052" DrawAspect="Content" ObjectID="_1786641257" r:id="rId65"/>
        </w:object>
      </w:r>
    </w:p>
    <w:p w14:paraId="3A2F99DD" w14:textId="5687E370" w:rsidR="009260FA" w:rsidRPr="008E0D9C" w:rsidRDefault="001320F1" w:rsidP="001736E4">
      <w:pPr>
        <w:pStyle w:val="ListParagraph"/>
        <w:widowControl w:val="0"/>
        <w:numPr>
          <w:ilvl w:val="0"/>
          <w:numId w:val="24"/>
        </w:numPr>
        <w:spacing w:after="120" w:line="288" w:lineRule="auto"/>
        <w:ind w:left="426" w:hanging="284"/>
        <w:rPr>
          <w:lang w:val="nl-NL"/>
        </w:rPr>
      </w:pPr>
      <w:r w:rsidRPr="008E0D9C">
        <w:rPr>
          <w:position w:val="-26"/>
        </w:rPr>
        <w:object w:dxaOrig="2020" w:dyaOrig="680" w14:anchorId="48E05975">
          <v:shape id="_x0000_i1053" type="#_x0000_t75" style="width:101.25pt;height:33.75pt" o:ole="">
            <v:imagedata r:id="rId66" o:title=""/>
          </v:shape>
          <o:OLEObject Type="Embed" ProgID="Equation.DSMT4" ShapeID="_x0000_i1053" DrawAspect="Content" ObjectID="_1786641258" r:id="rId67"/>
        </w:object>
      </w:r>
    </w:p>
    <w:p w14:paraId="491E9852" w14:textId="427B07A8" w:rsidR="00022546" w:rsidRPr="008E0D9C" w:rsidRDefault="001320F1" w:rsidP="001736E4">
      <w:pPr>
        <w:pStyle w:val="ListParagraph"/>
        <w:widowControl w:val="0"/>
        <w:numPr>
          <w:ilvl w:val="0"/>
          <w:numId w:val="24"/>
        </w:numPr>
        <w:spacing w:after="120" w:line="288" w:lineRule="auto"/>
        <w:ind w:left="426" w:hanging="284"/>
        <w:rPr>
          <w:lang w:val="nl-NL"/>
        </w:rPr>
      </w:pPr>
      <w:r w:rsidRPr="008E0D9C">
        <w:rPr>
          <w:position w:val="-26"/>
        </w:rPr>
        <w:object w:dxaOrig="1420" w:dyaOrig="680" w14:anchorId="3966B103">
          <v:shape id="_x0000_i1054" type="#_x0000_t75" style="width:71.25pt;height:33.75pt" o:ole="">
            <v:imagedata r:id="rId68" o:title=""/>
          </v:shape>
          <o:OLEObject Type="Embed" ProgID="Equation.DSMT4" ShapeID="_x0000_i1054" DrawAspect="Content" ObjectID="_1786641259" r:id="rId69"/>
        </w:object>
      </w:r>
      <w:r w:rsidR="003C5EA5" w:rsidRPr="008E0D9C">
        <w:tab/>
        <w:t xml:space="preserve">        </w:t>
      </w:r>
    </w:p>
    <w:p w14:paraId="23B101DE" w14:textId="7A237825" w:rsidR="004E1A78" w:rsidRPr="008E0D9C" w:rsidRDefault="00052C19" w:rsidP="001736E4">
      <w:pPr>
        <w:widowControl w:val="0"/>
        <w:spacing w:after="120" w:line="288" w:lineRule="auto"/>
        <w:rPr>
          <w:b/>
          <w:bCs/>
        </w:rPr>
      </w:pPr>
      <w:r w:rsidRPr="008E0D9C">
        <w:rPr>
          <w:b/>
          <w:bCs/>
        </w:rPr>
        <w:t xml:space="preserve">Bài </w:t>
      </w:r>
      <w:r w:rsidR="00110DF9" w:rsidRPr="008E0D9C">
        <w:rPr>
          <w:b/>
          <w:bCs/>
        </w:rPr>
        <w:t>4</w:t>
      </w:r>
      <w:r w:rsidRPr="008E0D9C">
        <w:rPr>
          <w:b/>
          <w:bCs/>
        </w:rPr>
        <w:t xml:space="preserve"> </w:t>
      </w:r>
      <w:r w:rsidRPr="008E0D9C">
        <w:rPr>
          <w:bCs/>
        </w:rPr>
        <w:t>(</w:t>
      </w:r>
      <w:r w:rsidRPr="008E0D9C">
        <w:rPr>
          <w:bCs/>
          <w:i/>
        </w:rPr>
        <w:t>2</w:t>
      </w:r>
      <w:r w:rsidR="00D26160" w:rsidRPr="008E0D9C">
        <w:rPr>
          <w:bCs/>
          <w:i/>
        </w:rPr>
        <w:t>,0</w:t>
      </w:r>
      <w:r w:rsidRPr="008E0D9C">
        <w:rPr>
          <w:bCs/>
          <w:i/>
        </w:rPr>
        <w:t xml:space="preserve"> điểm</w:t>
      </w:r>
      <w:r w:rsidRPr="008E0D9C">
        <w:rPr>
          <w:bCs/>
        </w:rPr>
        <w:t>).</w:t>
      </w:r>
      <w:r w:rsidR="00022546" w:rsidRPr="008E0D9C">
        <w:rPr>
          <w:b/>
          <w:bCs/>
        </w:rPr>
        <w:t xml:space="preserve"> </w:t>
      </w:r>
      <w:r w:rsidR="00B27938" w:rsidRPr="008E0D9C">
        <w:t>Cho đoạn thẳng AB = 6cm</w:t>
      </w:r>
      <w:r w:rsidR="00262D84" w:rsidRPr="008E0D9C">
        <w:t xml:space="preserve">. </w:t>
      </w:r>
      <w:r w:rsidR="00B27938" w:rsidRPr="008E0D9C">
        <w:t xml:space="preserve">Vẽ </w:t>
      </w:r>
      <w:r w:rsidR="00022546" w:rsidRPr="008E0D9C">
        <w:t>điểm C nằm giữa điểm A và điểm B</w:t>
      </w:r>
      <w:r w:rsidR="00B27938" w:rsidRPr="008E0D9C">
        <w:t xml:space="preserve"> sao cho</w:t>
      </w:r>
      <w:r w:rsidR="00022546" w:rsidRPr="008E0D9C">
        <w:t xml:space="preserve"> AC = 4</w:t>
      </w:r>
      <w:r w:rsidR="00F94430" w:rsidRPr="008E0D9C">
        <w:t xml:space="preserve"> </w:t>
      </w:r>
      <w:r w:rsidR="00022546" w:rsidRPr="008E0D9C">
        <w:t>cm</w:t>
      </w:r>
      <w:r w:rsidR="001320F1" w:rsidRPr="008E0D9C">
        <w:t>.</w:t>
      </w:r>
    </w:p>
    <w:p w14:paraId="3D10CEBD" w14:textId="6B0D9100" w:rsidR="00022546" w:rsidRPr="008E0D9C" w:rsidRDefault="00B27938" w:rsidP="001736E4">
      <w:pPr>
        <w:pStyle w:val="ListParagraph"/>
        <w:widowControl w:val="0"/>
        <w:numPr>
          <w:ilvl w:val="0"/>
          <w:numId w:val="15"/>
        </w:numPr>
        <w:spacing w:after="120" w:line="288" w:lineRule="auto"/>
        <w:ind w:left="426" w:hanging="284"/>
      </w:pPr>
      <w:r w:rsidRPr="008E0D9C">
        <w:t xml:space="preserve">Chỉ ra hai tia đối nhau gốc </w:t>
      </w:r>
      <w:r w:rsidR="00BE09FA" w:rsidRPr="008E0D9C">
        <w:t xml:space="preserve">C. </w:t>
      </w:r>
      <w:r w:rsidR="00022546" w:rsidRPr="008E0D9C">
        <w:t xml:space="preserve">Tính độ dài đoạn </w:t>
      </w:r>
      <w:r w:rsidR="001320F1" w:rsidRPr="008E0D9C">
        <w:t xml:space="preserve">thẳng </w:t>
      </w:r>
      <w:r w:rsidR="00022546" w:rsidRPr="008E0D9C">
        <w:t>CB</w:t>
      </w:r>
      <w:r w:rsidR="001320F1" w:rsidRPr="008E0D9C">
        <w:t>.</w:t>
      </w:r>
    </w:p>
    <w:p w14:paraId="1CE27EB6" w14:textId="7F1ADDCF" w:rsidR="00A414DD" w:rsidRPr="008E0D9C" w:rsidRDefault="00022546" w:rsidP="001736E4">
      <w:pPr>
        <w:pStyle w:val="ListParagraph"/>
        <w:widowControl w:val="0"/>
        <w:numPr>
          <w:ilvl w:val="0"/>
          <w:numId w:val="15"/>
        </w:numPr>
        <w:spacing w:after="120" w:line="288" w:lineRule="auto"/>
        <w:ind w:left="426" w:hanging="295"/>
      </w:pPr>
      <w:r w:rsidRPr="008E0D9C">
        <w:t xml:space="preserve">Lấy điểm N nằm giữa điểm A và điểm C sao cho điểm C là trung điểm của NB. Tính độ dài đoạn </w:t>
      </w:r>
      <w:r w:rsidR="001320F1" w:rsidRPr="008E0D9C">
        <w:t xml:space="preserve">thẳng </w:t>
      </w:r>
      <w:r w:rsidRPr="008E0D9C">
        <w:t>N</w:t>
      </w:r>
      <w:r w:rsidR="00756F91" w:rsidRPr="008E0D9C">
        <w:t>C</w:t>
      </w:r>
      <w:r w:rsidR="001320F1" w:rsidRPr="008E0D9C">
        <w:t>.</w:t>
      </w:r>
    </w:p>
    <w:p w14:paraId="3EC77364" w14:textId="611365A4" w:rsidR="00022546" w:rsidRPr="008E0D9C" w:rsidRDefault="00022546" w:rsidP="001736E4">
      <w:pPr>
        <w:pStyle w:val="ListParagraph"/>
        <w:widowControl w:val="0"/>
        <w:numPr>
          <w:ilvl w:val="0"/>
          <w:numId w:val="15"/>
        </w:numPr>
        <w:spacing w:after="120" w:line="288" w:lineRule="auto"/>
        <w:ind w:left="426" w:hanging="295"/>
      </w:pPr>
      <w:r w:rsidRPr="008E0D9C">
        <w:t xml:space="preserve">Điểm N </w:t>
      </w:r>
      <w:r w:rsidR="001320F1" w:rsidRPr="008E0D9C">
        <w:t xml:space="preserve">có </w:t>
      </w:r>
      <w:r w:rsidRPr="008E0D9C">
        <w:t>là trung điểm của đoạn thẳng AC không? Vì sao?</w:t>
      </w:r>
    </w:p>
    <w:p w14:paraId="6D8A6ED8" w14:textId="74EF1D3F" w:rsidR="00D26160" w:rsidRPr="008E0D9C" w:rsidRDefault="00A33F01" w:rsidP="001736E4">
      <w:pPr>
        <w:widowControl w:val="0"/>
        <w:spacing w:after="120" w:line="288" w:lineRule="auto"/>
        <w:rPr>
          <w:b/>
          <w:bCs/>
        </w:rPr>
      </w:pPr>
      <w:r w:rsidRPr="008E0D9C">
        <w:rPr>
          <w:b/>
          <w:bCs/>
        </w:rPr>
        <w:t xml:space="preserve">Bài </w:t>
      </w:r>
      <w:r w:rsidR="00110DF9" w:rsidRPr="008E0D9C">
        <w:rPr>
          <w:b/>
          <w:bCs/>
        </w:rPr>
        <w:t>5</w:t>
      </w:r>
      <w:r w:rsidRPr="008E0D9C">
        <w:rPr>
          <w:b/>
          <w:bCs/>
        </w:rPr>
        <w:t xml:space="preserve"> </w:t>
      </w:r>
      <w:r w:rsidRPr="008E0D9C">
        <w:rPr>
          <w:bCs/>
        </w:rPr>
        <w:t>(</w:t>
      </w:r>
      <w:r w:rsidR="00D26160" w:rsidRPr="008E0D9C">
        <w:rPr>
          <w:bCs/>
          <w:i/>
        </w:rPr>
        <w:t>1,0</w:t>
      </w:r>
      <w:r w:rsidRPr="008E0D9C">
        <w:rPr>
          <w:bCs/>
          <w:i/>
        </w:rPr>
        <w:t xml:space="preserve"> điểm</w:t>
      </w:r>
      <w:r w:rsidRPr="008E0D9C">
        <w:rPr>
          <w:bCs/>
        </w:rPr>
        <w:t>).</w:t>
      </w:r>
      <w:r w:rsidR="00727BAB" w:rsidRPr="008E0D9C">
        <w:rPr>
          <w:b/>
          <w:bCs/>
        </w:rPr>
        <w:t xml:space="preserve"> </w:t>
      </w:r>
      <w:r w:rsidR="00D26160" w:rsidRPr="008E0D9C">
        <w:t xml:space="preserve">Tính tỉ số </w:t>
      </w:r>
      <w:r w:rsidR="001320F1" w:rsidRPr="008E0D9C">
        <w:rPr>
          <w:position w:val="-26"/>
        </w:rPr>
        <w:object w:dxaOrig="300" w:dyaOrig="680" w14:anchorId="46D177D8">
          <v:shape id="_x0000_i1055" type="#_x0000_t75" style="width:15pt;height:33.75pt" o:ole="">
            <v:imagedata r:id="rId70" o:title=""/>
          </v:shape>
          <o:OLEObject Type="Embed" ProgID="Equation.DSMT4" ShapeID="_x0000_i1055" DrawAspect="Content" ObjectID="_1786641260" r:id="rId71"/>
        </w:object>
      </w:r>
      <w:r w:rsidR="00D26160" w:rsidRPr="008E0D9C">
        <w:t>, biết:</w:t>
      </w:r>
    </w:p>
    <w:p w14:paraId="1AA36B82" w14:textId="1A9F6B69" w:rsidR="00D26160" w:rsidRPr="008E0D9C" w:rsidRDefault="00B604D9" w:rsidP="00B604D9">
      <w:pPr>
        <w:widowControl w:val="0"/>
        <w:spacing w:after="120" w:line="288" w:lineRule="auto"/>
        <w:jc w:val="center"/>
      </w:pPr>
      <w:r w:rsidRPr="008E0D9C">
        <w:rPr>
          <w:position w:val="-26"/>
        </w:rPr>
        <w:object w:dxaOrig="3840" w:dyaOrig="680" w14:anchorId="67D5E7AD">
          <v:shape id="_x0000_i1056" type="#_x0000_t75" style="width:192pt;height:33.75pt" o:ole="">
            <v:imagedata r:id="rId72" o:title=""/>
          </v:shape>
          <o:OLEObject Type="Embed" ProgID="Equation.DSMT4" ShapeID="_x0000_i1056" DrawAspect="Content" ObjectID="_1786641261" r:id="rId73"/>
        </w:object>
      </w:r>
      <w:r w:rsidR="00D26160" w:rsidRPr="008E0D9C">
        <w:t xml:space="preserve">;  </w:t>
      </w:r>
      <w:r w:rsidRPr="008E0D9C">
        <w:rPr>
          <w:position w:val="-26"/>
        </w:rPr>
        <w:object w:dxaOrig="3860" w:dyaOrig="680" w14:anchorId="0692242F">
          <v:shape id="_x0000_i1057" type="#_x0000_t75" style="width:192.75pt;height:33.75pt" o:ole="">
            <v:imagedata r:id="rId74" o:title=""/>
          </v:shape>
          <o:OLEObject Type="Embed" ProgID="Equation.DSMT4" ShapeID="_x0000_i1057" DrawAspect="Content" ObjectID="_1786641262" r:id="rId75"/>
        </w:object>
      </w:r>
      <w:r w:rsidR="00D26160" w:rsidRPr="008E0D9C">
        <w:t>.</w:t>
      </w:r>
    </w:p>
    <w:p w14:paraId="7A46D00C" w14:textId="77777777" w:rsidR="00D26160" w:rsidRPr="008E0D9C" w:rsidRDefault="00D26160" w:rsidP="00110DF9">
      <w:pPr>
        <w:widowControl w:val="0"/>
        <w:spacing w:after="120"/>
        <w:rPr>
          <w:b/>
          <w:bCs/>
        </w:rPr>
      </w:pPr>
    </w:p>
    <w:p w14:paraId="70DF41AF" w14:textId="70E86A74" w:rsidR="00DE15DD" w:rsidRPr="008E0D9C" w:rsidRDefault="00DE15DD" w:rsidP="00022546">
      <w:pPr>
        <w:spacing w:before="60" w:after="120" w:line="270" w:lineRule="auto"/>
        <w:jc w:val="center"/>
      </w:pPr>
      <w:r w:rsidRPr="008E0D9C">
        <w:t>----------------Hết----------------</w:t>
      </w:r>
    </w:p>
    <w:p w14:paraId="1F48DB64" w14:textId="77777777" w:rsidR="00B604D9" w:rsidRPr="008E0D9C" w:rsidRDefault="00B604D9" w:rsidP="00022546">
      <w:pPr>
        <w:spacing w:before="60" w:after="120" w:line="270" w:lineRule="auto"/>
        <w:jc w:val="center"/>
      </w:pPr>
    </w:p>
    <w:tbl>
      <w:tblPr>
        <w:tblW w:w="5074" w:type="pct"/>
        <w:tblLook w:val="04A0" w:firstRow="1" w:lastRow="0" w:firstColumn="1" w:lastColumn="0" w:noHBand="0" w:noVBand="1"/>
      </w:tblPr>
      <w:tblGrid>
        <w:gridCol w:w="7046"/>
        <w:gridCol w:w="3023"/>
      </w:tblGrid>
      <w:tr w:rsidR="008E0D9C" w:rsidRPr="008E0D9C" w14:paraId="39E2BC2A" w14:textId="77777777" w:rsidTr="00EB0606">
        <w:trPr>
          <w:trHeight w:val="431"/>
        </w:trPr>
        <w:tc>
          <w:tcPr>
            <w:tcW w:w="10069" w:type="dxa"/>
            <w:gridSpan w:val="2"/>
            <w:tcBorders>
              <w:top w:val="single" w:sz="4" w:space="0" w:color="auto"/>
            </w:tcBorders>
            <w:vAlign w:val="center"/>
          </w:tcPr>
          <w:p w14:paraId="3FE7C7A4" w14:textId="77777777" w:rsidR="00DE15DD" w:rsidRPr="008E0D9C" w:rsidRDefault="00DE15DD" w:rsidP="00022546">
            <w:pPr>
              <w:spacing w:before="60" w:after="120" w:line="270" w:lineRule="auto"/>
              <w:ind w:right="-83"/>
              <w:jc w:val="center"/>
            </w:pPr>
            <w:r w:rsidRPr="008E0D9C">
              <w:br w:type="page"/>
              <w:t>Giáo viên coi kiểm tra không giải thích gì thêm.</w:t>
            </w:r>
          </w:p>
        </w:tc>
      </w:tr>
      <w:tr w:rsidR="008E0D9C" w:rsidRPr="008E0D9C" w14:paraId="40C717D4" w14:textId="77777777" w:rsidTr="00EB0606">
        <w:trPr>
          <w:trHeight w:val="464"/>
        </w:trPr>
        <w:tc>
          <w:tcPr>
            <w:tcW w:w="7046" w:type="dxa"/>
            <w:vAlign w:val="center"/>
          </w:tcPr>
          <w:p w14:paraId="4A596C14" w14:textId="26F57B68" w:rsidR="00DE15DD" w:rsidRPr="008E0D9C" w:rsidRDefault="00DE15DD" w:rsidP="00022546">
            <w:pPr>
              <w:spacing w:before="60" w:after="120" w:line="270" w:lineRule="auto"/>
              <w:jc w:val="left"/>
            </w:pPr>
            <w:r w:rsidRPr="008E0D9C">
              <w:rPr>
                <w:i/>
              </w:rPr>
              <w:t>Họ và tên học sinh</w:t>
            </w:r>
            <w:r w:rsidRPr="008E0D9C">
              <w:t>………………………………………………</w:t>
            </w:r>
          </w:p>
        </w:tc>
        <w:tc>
          <w:tcPr>
            <w:tcW w:w="3023" w:type="dxa"/>
            <w:vAlign w:val="center"/>
          </w:tcPr>
          <w:p w14:paraId="6394066B" w14:textId="77777777" w:rsidR="00DE15DD" w:rsidRPr="008E0D9C" w:rsidRDefault="00DE15DD" w:rsidP="00022546">
            <w:pPr>
              <w:spacing w:before="60" w:after="120" w:line="270" w:lineRule="auto"/>
              <w:jc w:val="center"/>
            </w:pPr>
            <w:r w:rsidRPr="008E0D9C">
              <w:rPr>
                <w:i/>
              </w:rPr>
              <w:t>Lớp:</w:t>
            </w:r>
            <w:r w:rsidRPr="008E0D9C">
              <w:t xml:space="preserve"> ……………</w:t>
            </w:r>
          </w:p>
        </w:tc>
      </w:tr>
    </w:tbl>
    <w:p w14:paraId="60DD83DA" w14:textId="1A7696EF" w:rsidR="00E0244F" w:rsidRPr="008E0D9C" w:rsidRDefault="00EB0606" w:rsidP="00815065">
      <w:pPr>
        <w:spacing w:line="270" w:lineRule="auto"/>
        <w:jc w:val="center"/>
        <w:rPr>
          <w:b/>
          <w:lang w:val="fr-FR"/>
        </w:rPr>
      </w:pPr>
      <w:r w:rsidRPr="008E0D9C">
        <w:rPr>
          <w:b/>
          <w:iCs/>
        </w:rPr>
        <w:lastRenderedPageBreak/>
        <w:t>HƯỚNG DẪN CHẤM</w:t>
      </w:r>
    </w:p>
    <w:p w14:paraId="5BE3F2D1" w14:textId="7FDAFD1A" w:rsidR="003A4031" w:rsidRPr="008E0D9C" w:rsidRDefault="009260FA" w:rsidP="009260FA">
      <w:pPr>
        <w:spacing w:before="60" w:line="312" w:lineRule="auto"/>
        <w:rPr>
          <w:b/>
          <w:bCs/>
          <w:i/>
          <w:iCs/>
          <w:u w:val="single"/>
        </w:rPr>
      </w:pPr>
      <w:r w:rsidRPr="008E0D9C">
        <w:rPr>
          <w:b/>
          <w:bCs/>
        </w:rPr>
        <w:t>PHẦN I. TRẮC NGHIỆM</w:t>
      </w:r>
      <w:r w:rsidRPr="008E0D9C">
        <w:rPr>
          <w:bCs/>
        </w:rPr>
        <w:t xml:space="preserve"> (</w:t>
      </w:r>
      <w:r w:rsidRPr="008E0D9C">
        <w:rPr>
          <w:bCs/>
          <w:i/>
        </w:rPr>
        <w:t>2,0 điểm</w:t>
      </w:r>
      <w:r w:rsidRPr="008E0D9C">
        <w:rPr>
          <w:bCs/>
        </w:rPr>
        <w:t>)</w:t>
      </w:r>
      <w:r w:rsidRPr="008E0D9C">
        <w:rPr>
          <w:b/>
          <w:bCs/>
          <w:i/>
          <w:iCs/>
        </w:rPr>
        <w:t xml:space="preserve"> </w:t>
      </w:r>
      <w:r w:rsidRPr="008E0D9C">
        <w:rPr>
          <w:iCs/>
        </w:rPr>
        <w:t xml:space="preserve">  </w:t>
      </w:r>
      <w:r w:rsidR="003A4031" w:rsidRPr="008E0D9C">
        <w:rPr>
          <w:iCs/>
        </w:rPr>
        <w:t xml:space="preserve">Mỗi câu đúng được 0,25 điểm. </w:t>
      </w:r>
    </w:p>
    <w:tbl>
      <w:tblPr>
        <w:tblW w:w="992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2"/>
        <w:gridCol w:w="1036"/>
        <w:gridCol w:w="887"/>
        <w:gridCol w:w="888"/>
        <w:gridCol w:w="887"/>
        <w:gridCol w:w="888"/>
        <w:gridCol w:w="887"/>
        <w:gridCol w:w="888"/>
        <w:gridCol w:w="887"/>
      </w:tblGrid>
      <w:tr w:rsidR="008E0D9C" w:rsidRPr="008E0D9C" w14:paraId="6DED7193" w14:textId="77777777" w:rsidTr="00E0244F">
        <w:trPr>
          <w:trHeight w:val="566"/>
        </w:trPr>
        <w:tc>
          <w:tcPr>
            <w:tcW w:w="2672" w:type="dxa"/>
            <w:shd w:val="clear" w:color="auto" w:fill="auto"/>
            <w:vAlign w:val="center"/>
          </w:tcPr>
          <w:p w14:paraId="52E71F34" w14:textId="77777777" w:rsidR="003A4031" w:rsidRPr="008E0D9C" w:rsidRDefault="003A4031" w:rsidP="00730AF0">
            <w:pPr>
              <w:spacing w:line="288" w:lineRule="auto"/>
              <w:jc w:val="center"/>
              <w:rPr>
                <w:b/>
                <w:bCs/>
              </w:rPr>
            </w:pPr>
            <w:r w:rsidRPr="008E0D9C">
              <w:rPr>
                <w:b/>
                <w:bCs/>
              </w:rPr>
              <w:t>Câu</w: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07A50195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603A75FD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2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3DCD41FA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3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0668F036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4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02D3F9AC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5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191DFBDA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6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2E538ECC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7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569A0638" w14:textId="77777777" w:rsidR="003A4031" w:rsidRPr="008E0D9C" w:rsidRDefault="003A4031" w:rsidP="00730AF0">
            <w:pPr>
              <w:spacing w:line="288" w:lineRule="auto"/>
              <w:jc w:val="center"/>
            </w:pPr>
            <w:r w:rsidRPr="008E0D9C">
              <w:t>8</w:t>
            </w:r>
          </w:p>
        </w:tc>
      </w:tr>
      <w:tr w:rsidR="008E0D9C" w:rsidRPr="008E0D9C" w14:paraId="5CCAFB06" w14:textId="77777777" w:rsidTr="00E0244F">
        <w:trPr>
          <w:trHeight w:val="538"/>
        </w:trPr>
        <w:tc>
          <w:tcPr>
            <w:tcW w:w="2672" w:type="dxa"/>
            <w:shd w:val="clear" w:color="auto" w:fill="auto"/>
            <w:vAlign w:val="center"/>
          </w:tcPr>
          <w:p w14:paraId="492B0F6F" w14:textId="77777777" w:rsidR="003A4031" w:rsidRPr="008E0D9C" w:rsidRDefault="003A4031" w:rsidP="00730AF0">
            <w:pPr>
              <w:spacing w:line="288" w:lineRule="auto"/>
              <w:jc w:val="center"/>
              <w:rPr>
                <w:b/>
                <w:bCs/>
              </w:rPr>
            </w:pPr>
            <w:r w:rsidRPr="008E0D9C">
              <w:rPr>
                <w:b/>
                <w:bCs/>
              </w:rPr>
              <w:t>Đáp án</w: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13FBF90F" w14:textId="768DDC3A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A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448E5EDC" w14:textId="3B4688BE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B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24D9F06B" w14:textId="477AFCF7" w:rsidR="003A4031" w:rsidRPr="008E0D9C" w:rsidRDefault="00B604D9" w:rsidP="00730AF0">
            <w:pPr>
              <w:spacing w:line="288" w:lineRule="auto"/>
              <w:jc w:val="center"/>
            </w:pPr>
            <w:r w:rsidRPr="008E0D9C">
              <w:t>C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57E9122F" w14:textId="304240AA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D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236B82B2" w14:textId="78B7904C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B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6E81B689" w14:textId="3527ABF2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D</w:t>
            </w:r>
          </w:p>
        </w:tc>
        <w:tc>
          <w:tcPr>
            <w:tcW w:w="888" w:type="dxa"/>
            <w:shd w:val="clear" w:color="auto" w:fill="auto"/>
            <w:vAlign w:val="center"/>
          </w:tcPr>
          <w:p w14:paraId="014497BD" w14:textId="4DFC31F6" w:rsidR="003A4031" w:rsidRPr="008E0D9C" w:rsidRDefault="00D946C4" w:rsidP="00730AF0">
            <w:pPr>
              <w:spacing w:line="288" w:lineRule="auto"/>
              <w:jc w:val="center"/>
            </w:pPr>
            <w:r w:rsidRPr="008E0D9C">
              <w:t>D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3F7DEBC7" w14:textId="5D2C2480" w:rsidR="003A4031" w:rsidRPr="008E0D9C" w:rsidRDefault="00B27938" w:rsidP="00730AF0">
            <w:pPr>
              <w:spacing w:line="288" w:lineRule="auto"/>
              <w:jc w:val="center"/>
            </w:pPr>
            <w:r w:rsidRPr="008E0D9C">
              <w:t>C</w:t>
            </w:r>
          </w:p>
        </w:tc>
      </w:tr>
    </w:tbl>
    <w:p w14:paraId="720CF04A" w14:textId="2A3ECDB2" w:rsidR="003A4031" w:rsidRPr="008E0D9C" w:rsidRDefault="009260FA" w:rsidP="003A4031">
      <w:pPr>
        <w:spacing w:before="240" w:line="288" w:lineRule="auto"/>
        <w:rPr>
          <w:iCs/>
        </w:rPr>
      </w:pPr>
      <w:r w:rsidRPr="008E0D9C">
        <w:rPr>
          <w:b/>
        </w:rPr>
        <w:t xml:space="preserve">PHẦN </w:t>
      </w:r>
      <w:r w:rsidR="003A4031" w:rsidRPr="008E0D9C">
        <w:rPr>
          <w:b/>
        </w:rPr>
        <w:t xml:space="preserve">II. TỰ LUẬN </w:t>
      </w:r>
      <w:r w:rsidR="003A4031" w:rsidRPr="008E0D9C">
        <w:rPr>
          <w:iCs/>
        </w:rPr>
        <w:t>(</w:t>
      </w:r>
      <w:r w:rsidR="003A4031" w:rsidRPr="008E0D9C">
        <w:rPr>
          <w:i/>
          <w:iCs/>
        </w:rPr>
        <w:t>8,0 điểm</w:t>
      </w:r>
      <w:r w:rsidR="003A4031" w:rsidRPr="008E0D9C">
        <w:rPr>
          <w:iCs/>
        </w:rPr>
        <w:t>)</w:t>
      </w:r>
    </w:p>
    <w:tbl>
      <w:tblPr>
        <w:tblStyle w:val="TableGrid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129"/>
        <w:gridCol w:w="7797"/>
        <w:gridCol w:w="986"/>
      </w:tblGrid>
      <w:tr w:rsidR="008E0D9C" w:rsidRPr="008E0D9C" w14:paraId="5A2EEE86" w14:textId="77777777" w:rsidTr="001736E4">
        <w:tc>
          <w:tcPr>
            <w:tcW w:w="1129" w:type="dxa"/>
          </w:tcPr>
          <w:p w14:paraId="523DBCB0" w14:textId="71B64F03" w:rsidR="006C6A3A" w:rsidRPr="008E0D9C" w:rsidRDefault="00EF252A" w:rsidP="001B372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797" w:type="dxa"/>
          </w:tcPr>
          <w:p w14:paraId="257C7F56" w14:textId="00A3C16E" w:rsidR="006C6A3A" w:rsidRPr="008E0D9C" w:rsidRDefault="00EF252A" w:rsidP="00EF252A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 xml:space="preserve">Nội </w:t>
            </w:r>
            <w:r>
              <w:rPr>
                <w:b/>
                <w:bCs/>
                <w:iCs/>
                <w:sz w:val="26"/>
                <w:szCs w:val="26"/>
              </w:rPr>
              <w:t>d</w:t>
            </w:r>
            <w:r w:rsidRPr="008E0D9C">
              <w:rPr>
                <w:b/>
                <w:bCs/>
                <w:iCs/>
                <w:sz w:val="26"/>
                <w:szCs w:val="26"/>
              </w:rPr>
              <w:t>ung</w:t>
            </w:r>
          </w:p>
        </w:tc>
        <w:tc>
          <w:tcPr>
            <w:tcW w:w="986" w:type="dxa"/>
          </w:tcPr>
          <w:p w14:paraId="342DC016" w14:textId="55DEA416" w:rsidR="006C6A3A" w:rsidRPr="008E0D9C" w:rsidRDefault="00EF252A" w:rsidP="009F3130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8E0D9C" w:rsidRPr="008E0D9C" w14:paraId="3D183B65" w14:textId="77777777" w:rsidTr="001736E4">
        <w:trPr>
          <w:trHeight w:val="888"/>
        </w:trPr>
        <w:tc>
          <w:tcPr>
            <w:tcW w:w="1129" w:type="dxa"/>
          </w:tcPr>
          <w:p w14:paraId="01E70800" w14:textId="3C12D49B" w:rsidR="006C6A3A" w:rsidRPr="008E0D9C" w:rsidRDefault="006C6A3A" w:rsidP="001B372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1a</w:t>
            </w:r>
          </w:p>
          <w:p w14:paraId="55815F0C" w14:textId="3CAF9AE5" w:rsidR="006C6A3A" w:rsidRPr="008E0D9C" w:rsidRDefault="00EB0606" w:rsidP="001B3728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</w:t>
            </w:r>
            <w:r w:rsidR="006C6A3A" w:rsidRPr="008E0D9C">
              <w:rPr>
                <w:i/>
                <w:sz w:val="26"/>
                <w:szCs w:val="26"/>
              </w:rPr>
              <w:t>5đ)</w:t>
            </w:r>
          </w:p>
        </w:tc>
        <w:tc>
          <w:tcPr>
            <w:tcW w:w="7797" w:type="dxa"/>
          </w:tcPr>
          <w:p w14:paraId="0F28B9D0" w14:textId="0EFC60C8" w:rsidR="00F94430" w:rsidRPr="008E0D9C" w:rsidRDefault="00F94430" w:rsidP="006E22D9">
            <w:pPr>
              <w:widowControl w:val="0"/>
              <w:rPr>
                <w:sz w:val="26"/>
                <w:szCs w:val="26"/>
              </w:rPr>
            </w:pPr>
            <w:r w:rsidRPr="008E0D9C">
              <w:rPr>
                <w:sz w:val="26"/>
                <w:szCs w:val="26"/>
              </w:rPr>
              <w:t>Tính được số lần</w:t>
            </w:r>
            <w:r w:rsidRPr="008E0D9C">
              <w:rPr>
                <w:sz w:val="26"/>
                <w:szCs w:val="26"/>
                <w:lang w:val="vi"/>
              </w:rPr>
              <w:t xml:space="preserve"> </w:t>
            </w:r>
            <w:r w:rsidRPr="008E0D9C">
              <w:rPr>
                <w:iCs/>
                <w:sz w:val="26"/>
                <w:szCs w:val="26"/>
              </w:rPr>
              <w:t>xuất hiện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mặt có </w:t>
            </w:r>
            <w:r w:rsidRPr="008E0D9C">
              <w:rPr>
                <w:iCs/>
                <w:sz w:val="26"/>
                <w:szCs w:val="26"/>
              </w:rPr>
              <w:t>6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chấm l</w:t>
            </w:r>
            <w:r w:rsidRPr="008E0D9C">
              <w:rPr>
                <w:iCs/>
                <w:sz w:val="26"/>
                <w:szCs w:val="26"/>
              </w:rPr>
              <w:t>à 7 lần</w:t>
            </w:r>
          </w:p>
          <w:p w14:paraId="5F283D6D" w14:textId="35A791FD" w:rsidR="006C6A3A" w:rsidRPr="008E0D9C" w:rsidRDefault="00F94430" w:rsidP="00785354">
            <w:pPr>
              <w:widowControl w:val="0"/>
              <w:rPr>
                <w:iCs/>
                <w:sz w:val="26"/>
                <w:szCs w:val="26"/>
              </w:rPr>
            </w:pPr>
            <w:r w:rsidRPr="008E0D9C">
              <w:rPr>
                <w:sz w:val="26"/>
                <w:szCs w:val="26"/>
              </w:rPr>
              <w:t>Tính được</w:t>
            </w:r>
            <w:r w:rsidRPr="008E0D9C">
              <w:rPr>
                <w:sz w:val="26"/>
                <w:szCs w:val="26"/>
                <w:lang w:val="vi"/>
              </w:rPr>
              <w:t xml:space="preserve"> xác suất thực nghiệm </w:t>
            </w:r>
            <w:r w:rsidRPr="008E0D9C">
              <w:rPr>
                <w:iCs/>
                <w:sz w:val="26"/>
                <w:szCs w:val="26"/>
              </w:rPr>
              <w:t>xuất hiện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mặt có </w:t>
            </w:r>
            <w:r w:rsidRPr="008E0D9C">
              <w:rPr>
                <w:iCs/>
                <w:sz w:val="26"/>
                <w:szCs w:val="26"/>
              </w:rPr>
              <w:t>6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chấm l</w:t>
            </w:r>
            <w:r w:rsidRPr="008E0D9C">
              <w:rPr>
                <w:iCs/>
                <w:sz w:val="26"/>
                <w:szCs w:val="26"/>
              </w:rPr>
              <w:t xml:space="preserve">à 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360" w:dyaOrig="680" w14:anchorId="32CB862F">
                <v:shape id="_x0000_i1058" type="#_x0000_t75" style="width:18pt;height:33.75pt" o:ole="">
                  <v:imagedata r:id="rId76" o:title=""/>
                </v:shape>
                <o:OLEObject Type="Embed" ProgID="Equation.DSMT4" ShapeID="_x0000_i1058" DrawAspect="Content" ObjectID="_1786641263" r:id="rId77"/>
              </w:object>
            </w:r>
          </w:p>
        </w:tc>
        <w:tc>
          <w:tcPr>
            <w:tcW w:w="986" w:type="dxa"/>
          </w:tcPr>
          <w:p w14:paraId="004D6DEB" w14:textId="5AA39896" w:rsidR="006C6A3A" w:rsidRPr="008E0D9C" w:rsidRDefault="006C6A3A" w:rsidP="006E22D9">
            <w:pPr>
              <w:spacing w:after="24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</w:t>
            </w:r>
            <w:r w:rsidR="00EB0606" w:rsidRPr="008E0D9C">
              <w:rPr>
                <w:bCs/>
                <w:iCs/>
                <w:sz w:val="26"/>
                <w:szCs w:val="26"/>
              </w:rPr>
              <w:t>,</w:t>
            </w:r>
            <w:r w:rsidR="00F94430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25C97848" w14:textId="0424E750" w:rsidR="006C6A3A" w:rsidRPr="008E0D9C" w:rsidRDefault="00EB0606" w:rsidP="006E22D9">
            <w:pPr>
              <w:spacing w:after="24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6C6A3A" w:rsidRPr="008E0D9C">
              <w:rPr>
                <w:bCs/>
                <w:iCs/>
                <w:sz w:val="26"/>
                <w:szCs w:val="26"/>
              </w:rPr>
              <w:t>25</w:t>
            </w:r>
          </w:p>
        </w:tc>
      </w:tr>
      <w:tr w:rsidR="008E0D9C" w:rsidRPr="008E0D9C" w14:paraId="739A27ED" w14:textId="77777777" w:rsidTr="001736E4">
        <w:tc>
          <w:tcPr>
            <w:tcW w:w="1129" w:type="dxa"/>
          </w:tcPr>
          <w:p w14:paraId="63CCC8C4" w14:textId="77777777" w:rsidR="006C6A3A" w:rsidRPr="008E0D9C" w:rsidRDefault="009901B3" w:rsidP="001B372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1b</w:t>
            </w:r>
          </w:p>
          <w:p w14:paraId="65AB7857" w14:textId="4E4E7E63" w:rsidR="009901B3" w:rsidRPr="008E0D9C" w:rsidRDefault="009901B3" w:rsidP="001B3728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</w:t>
            </w:r>
            <w:r w:rsidR="00F94430" w:rsidRPr="008E0D9C">
              <w:rPr>
                <w:i/>
                <w:sz w:val="26"/>
                <w:szCs w:val="26"/>
              </w:rPr>
              <w:t>0</w:t>
            </w:r>
            <w:r w:rsidR="00EB0606" w:rsidRPr="008E0D9C">
              <w:rPr>
                <w:i/>
                <w:sz w:val="26"/>
                <w:szCs w:val="26"/>
              </w:rPr>
              <w:t>,</w:t>
            </w:r>
            <w:r w:rsidR="00F94430" w:rsidRPr="008E0D9C">
              <w:rPr>
                <w:i/>
                <w:sz w:val="26"/>
                <w:szCs w:val="26"/>
              </w:rPr>
              <w:t>5</w:t>
            </w:r>
            <w:r w:rsidRPr="008E0D9C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797" w:type="dxa"/>
          </w:tcPr>
          <w:p w14:paraId="56C4E575" w14:textId="6DFFD198" w:rsidR="00F94430" w:rsidRPr="008E0D9C" w:rsidRDefault="00F94430" w:rsidP="006E22D9">
            <w:pPr>
              <w:widowControl w:val="0"/>
              <w:rPr>
                <w:sz w:val="26"/>
                <w:szCs w:val="26"/>
                <w:lang w:val="nl-NL"/>
              </w:rPr>
            </w:pPr>
            <w:r w:rsidRPr="008E0D9C">
              <w:rPr>
                <w:sz w:val="26"/>
                <w:szCs w:val="26"/>
              </w:rPr>
              <w:t>Tính được số lần</w:t>
            </w:r>
            <w:r w:rsidRPr="008E0D9C">
              <w:rPr>
                <w:sz w:val="26"/>
                <w:szCs w:val="26"/>
                <w:lang w:val="vi"/>
              </w:rPr>
              <w:t xml:space="preserve"> </w:t>
            </w:r>
            <w:r w:rsidRPr="008E0D9C">
              <w:rPr>
                <w:iCs/>
                <w:sz w:val="26"/>
                <w:szCs w:val="26"/>
              </w:rPr>
              <w:t>xuất hiện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mặt có số chấm nhỏ hơn </w:t>
            </w:r>
            <w:r w:rsidRPr="008E0D9C">
              <w:rPr>
                <w:sz w:val="26"/>
                <w:szCs w:val="26"/>
              </w:rPr>
              <w:t xml:space="preserve">3 là 11 </w:t>
            </w:r>
            <w:r w:rsidR="008E0D9C" w:rsidRPr="008E0D9C">
              <w:rPr>
                <w:sz w:val="26"/>
                <w:szCs w:val="26"/>
              </w:rPr>
              <w:t>lần</w:t>
            </w:r>
          </w:p>
          <w:p w14:paraId="7E349BF6" w14:textId="4FC51B0E" w:rsidR="009901B3" w:rsidRPr="008E0D9C" w:rsidRDefault="00F94430" w:rsidP="00785354">
            <w:pPr>
              <w:widowControl w:val="0"/>
              <w:rPr>
                <w:sz w:val="26"/>
                <w:szCs w:val="26"/>
                <w:lang w:val="nl-NL"/>
              </w:rPr>
            </w:pPr>
            <w:r w:rsidRPr="008E0D9C">
              <w:rPr>
                <w:sz w:val="26"/>
                <w:szCs w:val="26"/>
              </w:rPr>
              <w:t>Tính</w:t>
            </w:r>
            <w:r w:rsidRPr="008E0D9C">
              <w:rPr>
                <w:sz w:val="26"/>
                <w:szCs w:val="26"/>
                <w:lang w:val="vi"/>
              </w:rPr>
              <w:t xml:space="preserve"> xác suất thực nghiệm </w:t>
            </w:r>
            <w:r w:rsidRPr="008E0D9C">
              <w:rPr>
                <w:iCs/>
                <w:sz w:val="26"/>
                <w:szCs w:val="26"/>
              </w:rPr>
              <w:t>xuất hiện</w:t>
            </w:r>
            <w:r w:rsidRPr="008E0D9C">
              <w:rPr>
                <w:iCs/>
                <w:sz w:val="26"/>
                <w:szCs w:val="26"/>
                <w:lang w:val="vi"/>
              </w:rPr>
              <w:t xml:space="preserve"> mặt có số chấm nhỏ hơn </w:t>
            </w:r>
            <w:r w:rsidRPr="008E0D9C">
              <w:rPr>
                <w:sz w:val="26"/>
                <w:szCs w:val="26"/>
              </w:rPr>
              <w:t>3 là</w:t>
            </w:r>
            <w:r w:rsidR="006E22D9" w:rsidRPr="008E0D9C">
              <w:rPr>
                <w:sz w:val="26"/>
                <w:szCs w:val="26"/>
              </w:rPr>
              <w:t xml:space="preserve"> 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360" w:dyaOrig="680" w14:anchorId="652AADFE">
                <v:shape id="_x0000_i1059" type="#_x0000_t75" style="width:18pt;height:33.75pt" o:ole="">
                  <v:imagedata r:id="rId78" o:title=""/>
                </v:shape>
                <o:OLEObject Type="Embed" ProgID="Equation.DSMT4" ShapeID="_x0000_i1059" DrawAspect="Content" ObjectID="_1786641264" r:id="rId79"/>
              </w:object>
            </w:r>
          </w:p>
        </w:tc>
        <w:tc>
          <w:tcPr>
            <w:tcW w:w="986" w:type="dxa"/>
          </w:tcPr>
          <w:p w14:paraId="73805D18" w14:textId="77777777" w:rsidR="006E22D9" w:rsidRPr="008E0D9C" w:rsidRDefault="006E22D9" w:rsidP="006E22D9">
            <w:pPr>
              <w:spacing w:after="24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43501DF5" w14:textId="1E8055C9" w:rsidR="009901B3" w:rsidRPr="008E0D9C" w:rsidRDefault="006E22D9" w:rsidP="006E22D9">
            <w:pPr>
              <w:spacing w:after="40" w:line="24" w:lineRule="atLeast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23372D11" w14:textId="77777777" w:rsidTr="001736E4">
        <w:tc>
          <w:tcPr>
            <w:tcW w:w="1129" w:type="dxa"/>
          </w:tcPr>
          <w:p w14:paraId="691788DF" w14:textId="77777777" w:rsidR="006C6A3A" w:rsidRPr="008E0D9C" w:rsidRDefault="009901B3" w:rsidP="001B372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2a</w:t>
            </w:r>
          </w:p>
          <w:p w14:paraId="7BFAACD3" w14:textId="10A0CCE4" w:rsidR="009901B3" w:rsidRPr="008E0D9C" w:rsidRDefault="00EB0606" w:rsidP="001B3728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</w:t>
            </w:r>
            <w:r w:rsidR="00061642" w:rsidRPr="008E0D9C">
              <w:rPr>
                <w:i/>
                <w:sz w:val="26"/>
                <w:szCs w:val="26"/>
              </w:rPr>
              <w:t>7</w:t>
            </w:r>
            <w:r w:rsidR="009901B3" w:rsidRPr="008E0D9C">
              <w:rPr>
                <w:i/>
                <w:sz w:val="26"/>
                <w:szCs w:val="26"/>
              </w:rPr>
              <w:t>5đ)</w:t>
            </w:r>
          </w:p>
        </w:tc>
        <w:tc>
          <w:tcPr>
            <w:tcW w:w="7797" w:type="dxa"/>
          </w:tcPr>
          <w:p w14:paraId="52603B84" w14:textId="1290BD18" w:rsidR="006C6A3A" w:rsidRPr="008E0D9C" w:rsidRDefault="00785354" w:rsidP="006E22D9">
            <w:pPr>
              <w:rPr>
                <w:sz w:val="26"/>
                <w:szCs w:val="26"/>
              </w:rPr>
            </w:pPr>
            <w:r w:rsidRPr="008E0D9C">
              <w:rPr>
                <w:rFonts w:eastAsiaTheme="minorHAnsi"/>
                <w:position w:val="-30"/>
                <w:sz w:val="26"/>
                <w:szCs w:val="26"/>
              </w:rPr>
              <w:object w:dxaOrig="4620" w:dyaOrig="740" w14:anchorId="2E6BFAA6">
                <v:shape id="_x0000_i1060" type="#_x0000_t75" style="width:231pt;height:36.75pt" o:ole="">
                  <v:imagedata r:id="rId80" o:title=""/>
                </v:shape>
                <o:OLEObject Type="Embed" ProgID="Equation.DSMT4" ShapeID="_x0000_i1060" DrawAspect="Content" ObjectID="_1786641265" r:id="rId81"/>
              </w:object>
            </w:r>
          </w:p>
          <w:p w14:paraId="711FB0B4" w14:textId="1CE7469F" w:rsidR="00F94430" w:rsidRPr="008E0D9C" w:rsidRDefault="00785354" w:rsidP="006E22D9">
            <w:pPr>
              <w:rPr>
                <w:sz w:val="26"/>
                <w:szCs w:val="26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1280" w:dyaOrig="680" w14:anchorId="5E210897">
                <v:shape id="_x0000_i1061" type="#_x0000_t75" style="width:63.75pt;height:33.75pt" o:ole="">
                  <v:imagedata r:id="rId82" o:title=""/>
                </v:shape>
                <o:OLEObject Type="Embed" ProgID="Equation.DSMT4" ShapeID="_x0000_i1061" DrawAspect="Content" ObjectID="_1786641266" r:id="rId83"/>
              </w:object>
            </w:r>
          </w:p>
          <w:p w14:paraId="5AC51310" w14:textId="174495D3" w:rsidR="00061642" w:rsidRPr="008E0D9C" w:rsidRDefault="00785354" w:rsidP="00785354">
            <w:pPr>
              <w:rPr>
                <w:sz w:val="26"/>
                <w:szCs w:val="26"/>
              </w:rPr>
            </w:pPr>
            <w:r w:rsidRPr="008E0D9C">
              <w:rPr>
                <w:rFonts w:eastAsiaTheme="minorHAnsi"/>
                <w:position w:val="-14"/>
                <w:sz w:val="26"/>
                <w:szCs w:val="26"/>
              </w:rPr>
              <w:object w:dxaOrig="1480" w:dyaOrig="400" w14:anchorId="6CF60033">
                <v:shape id="_x0000_i1062" type="#_x0000_t75" style="width:74.25pt;height:20.25pt" o:ole="">
                  <v:imagedata r:id="rId84" o:title=""/>
                </v:shape>
                <o:OLEObject Type="Embed" ProgID="Equation.DSMT4" ShapeID="_x0000_i1062" DrawAspect="Content" ObjectID="_1786641267" r:id="rId85"/>
              </w:object>
            </w:r>
          </w:p>
        </w:tc>
        <w:tc>
          <w:tcPr>
            <w:tcW w:w="986" w:type="dxa"/>
          </w:tcPr>
          <w:p w14:paraId="556EAF55" w14:textId="3C5B1E92" w:rsidR="006E22D9" w:rsidRPr="008E0D9C" w:rsidRDefault="006E22D9" w:rsidP="006E22D9">
            <w:pPr>
              <w:spacing w:before="120" w:after="36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061642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686F1F36" w14:textId="77777777" w:rsidR="0013044F" w:rsidRPr="008E0D9C" w:rsidRDefault="006E22D9" w:rsidP="00BE09FA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061642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21198C42" w14:textId="77777777" w:rsidR="00061642" w:rsidRPr="008E0D9C" w:rsidRDefault="00061642" w:rsidP="00BE09FA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14:paraId="557922C1" w14:textId="38D01099" w:rsidR="00061642" w:rsidRPr="008E0D9C" w:rsidRDefault="00061642" w:rsidP="00BE09FA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446864B3" w14:textId="77777777" w:rsidTr="001736E4">
        <w:tc>
          <w:tcPr>
            <w:tcW w:w="1129" w:type="dxa"/>
          </w:tcPr>
          <w:p w14:paraId="1D32011A" w14:textId="77777777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2b</w:t>
            </w:r>
          </w:p>
          <w:p w14:paraId="0C16F39C" w14:textId="54926E5D" w:rsidR="006E22D9" w:rsidRPr="008E0D9C" w:rsidRDefault="006E22D9" w:rsidP="006E22D9">
            <w:pPr>
              <w:spacing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</w:t>
            </w:r>
            <w:r w:rsidR="00061642" w:rsidRPr="008E0D9C">
              <w:rPr>
                <w:i/>
                <w:sz w:val="26"/>
                <w:szCs w:val="26"/>
              </w:rPr>
              <w:t>7</w:t>
            </w:r>
            <w:r w:rsidRPr="008E0D9C">
              <w:rPr>
                <w:i/>
                <w:sz w:val="26"/>
                <w:szCs w:val="26"/>
              </w:rPr>
              <w:t>5đ)</w:t>
            </w:r>
          </w:p>
        </w:tc>
        <w:tc>
          <w:tcPr>
            <w:tcW w:w="7797" w:type="dxa"/>
          </w:tcPr>
          <w:p w14:paraId="43B7E5F4" w14:textId="02C0A48D" w:rsidR="006E22D9" w:rsidRPr="008E0D9C" w:rsidRDefault="006E22D9" w:rsidP="006E22D9">
            <w:pPr>
              <w:rPr>
                <w:sz w:val="26"/>
                <w:szCs w:val="26"/>
                <w:lang w:val="pt-BR"/>
              </w:rPr>
            </w:pPr>
            <w:r w:rsidRPr="008E0D9C">
              <w:rPr>
                <w:sz w:val="26"/>
                <w:szCs w:val="26"/>
                <w:lang w:val="pt-BR"/>
              </w:rPr>
              <w:t xml:space="preserve">   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4580" w:dyaOrig="680" w14:anchorId="56738EBE">
                <v:shape id="_x0000_i1063" type="#_x0000_t75" style="width:228.75pt;height:33.75pt" o:ole="">
                  <v:imagedata r:id="rId86" o:title=""/>
                </v:shape>
                <o:OLEObject Type="Embed" ProgID="Equation.DSMT4" ShapeID="_x0000_i1063" DrawAspect="Content" ObjectID="_1786641268" r:id="rId87"/>
              </w:object>
            </w:r>
          </w:p>
          <w:p w14:paraId="47DBD505" w14:textId="275057E0" w:rsidR="00061642" w:rsidRPr="008E0D9C" w:rsidRDefault="00785354" w:rsidP="006E22D9">
            <w:pPr>
              <w:rPr>
                <w:sz w:val="26"/>
                <w:szCs w:val="26"/>
                <w:lang w:val="pt-BR"/>
              </w:rPr>
            </w:pPr>
            <w:r w:rsidRPr="008E0D9C">
              <w:rPr>
                <w:rFonts w:eastAsiaTheme="minorHAnsi"/>
                <w:position w:val="-30"/>
                <w:sz w:val="26"/>
                <w:szCs w:val="26"/>
              </w:rPr>
              <w:object w:dxaOrig="2040" w:dyaOrig="740" w14:anchorId="4A34D696">
                <v:shape id="_x0000_i1064" type="#_x0000_t75" style="width:102pt;height:36.75pt" o:ole="">
                  <v:imagedata r:id="rId88" o:title=""/>
                </v:shape>
                <o:OLEObject Type="Embed" ProgID="Equation.DSMT4" ShapeID="_x0000_i1064" DrawAspect="Content" ObjectID="_1786641269" r:id="rId89"/>
              </w:object>
            </w:r>
          </w:p>
          <w:p w14:paraId="678C6410" w14:textId="7E135DA3" w:rsidR="006E22D9" w:rsidRPr="008E0D9C" w:rsidRDefault="00785354" w:rsidP="00785354">
            <w:pPr>
              <w:rPr>
                <w:sz w:val="26"/>
                <w:szCs w:val="26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1560" w:dyaOrig="680" w14:anchorId="72F96C89">
                <v:shape id="_x0000_i1065" type="#_x0000_t75" style="width:78pt;height:33.75pt" o:ole="">
                  <v:imagedata r:id="rId90" o:title=""/>
                </v:shape>
                <o:OLEObject Type="Embed" ProgID="Equation.DSMT4" ShapeID="_x0000_i1065" DrawAspect="Content" ObjectID="_1786641270" r:id="rId91"/>
              </w:object>
            </w:r>
          </w:p>
        </w:tc>
        <w:tc>
          <w:tcPr>
            <w:tcW w:w="986" w:type="dxa"/>
          </w:tcPr>
          <w:p w14:paraId="52940CCB" w14:textId="77777777" w:rsidR="00061642" w:rsidRPr="008E0D9C" w:rsidRDefault="00061642" w:rsidP="00061642">
            <w:pPr>
              <w:spacing w:before="120" w:after="36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14BBB30C" w14:textId="77777777" w:rsidR="00061642" w:rsidRPr="008E0D9C" w:rsidRDefault="00061642" w:rsidP="00061642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7FD08B07" w14:textId="77777777" w:rsidR="00061642" w:rsidRPr="008E0D9C" w:rsidRDefault="00061642" w:rsidP="00061642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14:paraId="0FE7A317" w14:textId="7E728A2B" w:rsidR="00061642" w:rsidRPr="008E0D9C" w:rsidRDefault="00061642" w:rsidP="00061642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280D8BDC" w14:textId="77777777" w:rsidTr="001736E4">
        <w:tc>
          <w:tcPr>
            <w:tcW w:w="1129" w:type="dxa"/>
          </w:tcPr>
          <w:p w14:paraId="6E1BF715" w14:textId="77777777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2c</w:t>
            </w:r>
          </w:p>
          <w:p w14:paraId="78D37295" w14:textId="3268C7F0" w:rsidR="006E22D9" w:rsidRPr="008E0D9C" w:rsidRDefault="006E22D9" w:rsidP="006E22D9">
            <w:pPr>
              <w:spacing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5đ)</w:t>
            </w:r>
          </w:p>
        </w:tc>
        <w:tc>
          <w:tcPr>
            <w:tcW w:w="7797" w:type="dxa"/>
          </w:tcPr>
          <w:p w14:paraId="48F5C12E" w14:textId="4ACAF6AC" w:rsidR="006E22D9" w:rsidRPr="008E0D9C" w:rsidRDefault="006E22D9" w:rsidP="006E22D9">
            <w:bookmarkStart w:id="1" w:name="MTBlankEqn"/>
            <w:r w:rsidRPr="008E0D9C">
              <w:t xml:space="preserve">  </w:t>
            </w:r>
            <w:bookmarkEnd w:id="1"/>
            <w:r w:rsidR="00785354" w:rsidRPr="008E0D9C">
              <w:rPr>
                <w:rFonts w:eastAsiaTheme="minorHAnsi"/>
                <w:position w:val="-14"/>
                <w:sz w:val="26"/>
                <w:szCs w:val="26"/>
              </w:rPr>
              <w:object w:dxaOrig="6460" w:dyaOrig="400" w14:anchorId="5CB15C1A">
                <v:shape id="_x0000_i1066" type="#_x0000_t75" style="width:323.25pt;height:20.25pt" o:ole="">
                  <v:imagedata r:id="rId92" o:title=""/>
                </v:shape>
                <o:OLEObject Type="Embed" ProgID="Equation.DSMT4" ShapeID="_x0000_i1066" DrawAspect="Content" ObjectID="_1786641271" r:id="rId93"/>
              </w:object>
            </w:r>
          </w:p>
          <w:p w14:paraId="62DFC021" w14:textId="4506B6C2" w:rsidR="001736E4" w:rsidRPr="008E0D9C" w:rsidRDefault="00785354" w:rsidP="00785354">
            <w:r w:rsidRPr="008E0D9C">
              <w:rPr>
                <w:rFonts w:eastAsiaTheme="minorHAnsi"/>
                <w:position w:val="-14"/>
                <w:sz w:val="26"/>
                <w:szCs w:val="26"/>
              </w:rPr>
              <w:object w:dxaOrig="5760" w:dyaOrig="400" w14:anchorId="688B4E59">
                <v:shape id="_x0000_i1067" type="#_x0000_t75" style="width:4in;height:20.25pt" o:ole="">
                  <v:imagedata r:id="rId94" o:title=""/>
                </v:shape>
                <o:OLEObject Type="Embed" ProgID="Equation.DSMT4" ShapeID="_x0000_i1067" DrawAspect="Content" ObjectID="_1786641272" r:id="rId95"/>
              </w:object>
            </w:r>
          </w:p>
        </w:tc>
        <w:tc>
          <w:tcPr>
            <w:tcW w:w="986" w:type="dxa"/>
          </w:tcPr>
          <w:p w14:paraId="16055B03" w14:textId="77777777" w:rsidR="005E5AD6" w:rsidRPr="008E0D9C" w:rsidRDefault="005E5AD6" w:rsidP="005E5AD6">
            <w:pPr>
              <w:spacing w:after="18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3CDA9186" w14:textId="66814E5D" w:rsidR="006E22D9" w:rsidRPr="008E0D9C" w:rsidRDefault="005E5AD6" w:rsidP="005E5AD6">
            <w:pPr>
              <w:spacing w:after="18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3E86CBBF" w14:textId="77777777" w:rsidTr="001736E4">
        <w:tc>
          <w:tcPr>
            <w:tcW w:w="1129" w:type="dxa"/>
          </w:tcPr>
          <w:p w14:paraId="7D7AA3E6" w14:textId="77777777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3a</w:t>
            </w:r>
          </w:p>
          <w:p w14:paraId="11A63352" w14:textId="22AFFD3A" w:rsidR="006E22D9" w:rsidRPr="008E0D9C" w:rsidRDefault="006E22D9" w:rsidP="006E22D9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</w:t>
            </w:r>
            <w:r w:rsidR="00061642" w:rsidRPr="008E0D9C">
              <w:rPr>
                <w:i/>
                <w:sz w:val="26"/>
                <w:szCs w:val="26"/>
              </w:rPr>
              <w:t>7</w:t>
            </w:r>
            <w:r w:rsidRPr="008E0D9C">
              <w:rPr>
                <w:i/>
                <w:sz w:val="26"/>
                <w:szCs w:val="26"/>
              </w:rPr>
              <w:t>5đ)</w:t>
            </w:r>
          </w:p>
          <w:p w14:paraId="2E253E7D" w14:textId="30E2457A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97" w:type="dxa"/>
          </w:tcPr>
          <w:p w14:paraId="708BC590" w14:textId="5E827142" w:rsidR="006E22D9" w:rsidRPr="008E0D9C" w:rsidRDefault="00785354" w:rsidP="00610382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1180" w:dyaOrig="680" w14:anchorId="03C3A151">
                <v:shape id="_x0000_i1068" type="#_x0000_t75" style="width:59.25pt;height:33.75pt" o:ole="">
                  <v:imagedata r:id="rId96" o:title=""/>
                </v:shape>
                <o:OLEObject Type="Embed" ProgID="Equation.DSMT4" ShapeID="_x0000_i1068" DrawAspect="Content" ObjectID="_1786641273" r:id="rId97"/>
              </w:object>
            </w:r>
          </w:p>
          <w:p w14:paraId="65DB14A7" w14:textId="08906367" w:rsidR="005E5AD6" w:rsidRPr="008E0D9C" w:rsidRDefault="005E5AD6" w:rsidP="00785354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  <w:lang w:val="sv-SE"/>
              </w:rPr>
              <w:t>Tính được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780" w:dyaOrig="680" w14:anchorId="3CCB5CB7">
                <v:shape id="_x0000_i1069" type="#_x0000_t75" style="width:39pt;height:33.75pt" o:ole="">
                  <v:imagedata r:id="rId98" o:title=""/>
                </v:shape>
                <o:OLEObject Type="Embed" ProgID="Equation.DSMT4" ShapeID="_x0000_i1069" DrawAspect="Content" ObjectID="_1786641274" r:id="rId99"/>
              </w:object>
            </w:r>
            <w:r w:rsidRPr="008E0D9C">
              <w:rPr>
                <w:sz w:val="26"/>
                <w:szCs w:val="26"/>
                <w:lang w:val="sv-SE"/>
              </w:rPr>
              <w:t xml:space="preserve"> và kết luận</w:t>
            </w:r>
          </w:p>
        </w:tc>
        <w:tc>
          <w:tcPr>
            <w:tcW w:w="986" w:type="dxa"/>
          </w:tcPr>
          <w:p w14:paraId="33010EEB" w14:textId="1A4EF8D4" w:rsidR="00610382" w:rsidRPr="008E0D9C" w:rsidRDefault="006E22D9" w:rsidP="00B243AF">
            <w:pPr>
              <w:spacing w:before="120" w:after="36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1736E4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20B4434E" w14:textId="62AC9E93" w:rsidR="006E22D9" w:rsidRPr="008E0D9C" w:rsidRDefault="006E22D9" w:rsidP="00BE09FA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5</w:t>
            </w:r>
          </w:p>
        </w:tc>
      </w:tr>
      <w:tr w:rsidR="008E0D9C" w:rsidRPr="008E0D9C" w14:paraId="24B9B57A" w14:textId="77777777" w:rsidTr="001736E4">
        <w:tc>
          <w:tcPr>
            <w:tcW w:w="1129" w:type="dxa"/>
          </w:tcPr>
          <w:p w14:paraId="02A9625F" w14:textId="77777777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3b</w:t>
            </w:r>
          </w:p>
          <w:p w14:paraId="0E6A745A" w14:textId="266C456C" w:rsidR="006E22D9" w:rsidRPr="008E0D9C" w:rsidRDefault="006E22D9" w:rsidP="006E22D9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</w:t>
            </w:r>
            <w:r w:rsidR="00061642" w:rsidRPr="008E0D9C">
              <w:rPr>
                <w:i/>
                <w:sz w:val="26"/>
                <w:szCs w:val="26"/>
              </w:rPr>
              <w:t>7</w:t>
            </w:r>
            <w:r w:rsidRPr="008E0D9C">
              <w:rPr>
                <w:i/>
                <w:sz w:val="26"/>
                <w:szCs w:val="26"/>
              </w:rPr>
              <w:t>5đ)</w:t>
            </w:r>
          </w:p>
        </w:tc>
        <w:tc>
          <w:tcPr>
            <w:tcW w:w="7797" w:type="dxa"/>
          </w:tcPr>
          <w:p w14:paraId="3EFEC85A" w14:textId="0DE73F86" w:rsidR="00610382" w:rsidRPr="008E0D9C" w:rsidRDefault="00785354" w:rsidP="00610382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2860" w:dyaOrig="680" w14:anchorId="65B998F6">
                <v:shape id="_x0000_i1070" type="#_x0000_t75" style="width:143.25pt;height:33.75pt" o:ole="">
                  <v:imagedata r:id="rId100" o:title=""/>
                </v:shape>
                <o:OLEObject Type="Embed" ProgID="Equation.DSMT4" ShapeID="_x0000_i1070" DrawAspect="Content" ObjectID="_1786641275" r:id="rId101"/>
              </w:object>
            </w:r>
          </w:p>
          <w:p w14:paraId="24FE6495" w14:textId="19D4D708" w:rsidR="005E5AD6" w:rsidRPr="008E0D9C" w:rsidRDefault="00610382" w:rsidP="00785354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  <w:lang w:val="sv-SE"/>
              </w:rPr>
              <w:t>Tính được</w:t>
            </w:r>
            <w:r w:rsidR="00785354" w:rsidRPr="008E0D9C">
              <w:rPr>
                <w:rFonts w:eastAsiaTheme="minorHAnsi"/>
                <w:position w:val="-6"/>
                <w:sz w:val="26"/>
                <w:szCs w:val="26"/>
              </w:rPr>
              <w:object w:dxaOrig="740" w:dyaOrig="279" w14:anchorId="7EA235B4">
                <v:shape id="_x0000_i1071" type="#_x0000_t75" style="width:36.75pt;height:14.25pt" o:ole="">
                  <v:imagedata r:id="rId102" o:title=""/>
                </v:shape>
                <o:OLEObject Type="Embed" ProgID="Equation.DSMT4" ShapeID="_x0000_i1071" DrawAspect="Content" ObjectID="_1786641276" r:id="rId103"/>
              </w:object>
            </w:r>
            <w:r w:rsidRPr="008E0D9C">
              <w:rPr>
                <w:sz w:val="26"/>
                <w:szCs w:val="26"/>
                <w:lang w:val="sv-SE"/>
              </w:rPr>
              <w:t xml:space="preserve"> và kết luận</w:t>
            </w:r>
            <w:r w:rsidRPr="008E0D9C">
              <w:rPr>
                <w:sz w:val="26"/>
                <w:szCs w:val="26"/>
              </w:rPr>
              <w:t xml:space="preserve"> </w:t>
            </w:r>
          </w:p>
        </w:tc>
        <w:tc>
          <w:tcPr>
            <w:tcW w:w="986" w:type="dxa"/>
          </w:tcPr>
          <w:p w14:paraId="5C1C1B40" w14:textId="134C6B23" w:rsidR="00B243AF" w:rsidRPr="008E0D9C" w:rsidRDefault="00B243AF" w:rsidP="00B243AF">
            <w:pPr>
              <w:spacing w:before="240" w:after="12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1736E4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4E657155" w14:textId="75B6C93F" w:rsidR="006E22D9" w:rsidRPr="008E0D9C" w:rsidRDefault="00B243AF" w:rsidP="00B243AF">
            <w:pPr>
              <w:spacing w:before="240" w:after="12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5</w:t>
            </w:r>
          </w:p>
        </w:tc>
      </w:tr>
      <w:tr w:rsidR="008E0D9C" w:rsidRPr="008E0D9C" w14:paraId="018C94E6" w14:textId="77777777" w:rsidTr="001736E4">
        <w:tc>
          <w:tcPr>
            <w:tcW w:w="1129" w:type="dxa"/>
          </w:tcPr>
          <w:p w14:paraId="624D827B" w14:textId="77777777" w:rsidR="006E22D9" w:rsidRPr="008E0D9C" w:rsidRDefault="006E22D9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3c</w:t>
            </w:r>
          </w:p>
          <w:p w14:paraId="3742F76B" w14:textId="4B065BAA" w:rsidR="006E22D9" w:rsidRPr="008E0D9C" w:rsidRDefault="006E22D9" w:rsidP="006E22D9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5đ)</w:t>
            </w:r>
          </w:p>
        </w:tc>
        <w:tc>
          <w:tcPr>
            <w:tcW w:w="7797" w:type="dxa"/>
          </w:tcPr>
          <w:p w14:paraId="1B83573F" w14:textId="139F82A7" w:rsidR="00B243AF" w:rsidRPr="008E0D9C" w:rsidRDefault="00785354" w:rsidP="00B243AF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rFonts w:eastAsiaTheme="minorHAnsi"/>
                <w:position w:val="-14"/>
                <w:sz w:val="26"/>
                <w:szCs w:val="26"/>
              </w:rPr>
              <w:object w:dxaOrig="1359" w:dyaOrig="460" w14:anchorId="26EDBF14">
                <v:shape id="_x0000_i1072" type="#_x0000_t75" style="width:68.25pt;height:23.25pt" o:ole="">
                  <v:imagedata r:id="rId104" o:title=""/>
                </v:shape>
                <o:OLEObject Type="Embed" ProgID="Equation.DSMT4" ShapeID="_x0000_i1072" DrawAspect="Content" ObjectID="_1786641277" r:id="rId105"/>
              </w:object>
            </w:r>
          </w:p>
          <w:p w14:paraId="1F1A9984" w14:textId="261A9A72" w:rsidR="006E22D9" w:rsidRPr="008E0D9C" w:rsidRDefault="00B243AF" w:rsidP="00785354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  <w:lang w:val="sv-SE"/>
              </w:rPr>
              <w:t>Tính được</w:t>
            </w:r>
            <w:r w:rsidR="00785354" w:rsidRPr="008E0D9C">
              <w:rPr>
                <w:rFonts w:eastAsiaTheme="minorHAnsi"/>
                <w:position w:val="-14"/>
                <w:sz w:val="26"/>
                <w:szCs w:val="26"/>
              </w:rPr>
              <w:object w:dxaOrig="1240" w:dyaOrig="400" w14:anchorId="1DB06EEF">
                <v:shape id="_x0000_i1073" type="#_x0000_t75" style="width:62.25pt;height:20.25pt" o:ole="">
                  <v:imagedata r:id="rId106" o:title=""/>
                </v:shape>
                <o:OLEObject Type="Embed" ProgID="Equation.DSMT4" ShapeID="_x0000_i1073" DrawAspect="Content" ObjectID="_1786641278" r:id="rId107"/>
              </w:object>
            </w:r>
            <w:r w:rsidRPr="008E0D9C">
              <w:rPr>
                <w:sz w:val="26"/>
                <w:szCs w:val="26"/>
                <w:lang w:val="sv-SE"/>
              </w:rPr>
              <w:t xml:space="preserve"> và kết luận</w:t>
            </w:r>
            <w:r w:rsidRPr="008E0D9C">
              <w:rPr>
                <w:sz w:val="26"/>
                <w:szCs w:val="26"/>
              </w:rPr>
              <w:t xml:space="preserve"> </w:t>
            </w:r>
          </w:p>
        </w:tc>
        <w:tc>
          <w:tcPr>
            <w:tcW w:w="986" w:type="dxa"/>
          </w:tcPr>
          <w:p w14:paraId="3C7FF54F" w14:textId="1F7BDB93" w:rsidR="00B243AF" w:rsidRPr="008E0D9C" w:rsidRDefault="00B243AF" w:rsidP="00B243AF">
            <w:pPr>
              <w:spacing w:after="24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5A802808" w14:textId="6E3C6F04" w:rsidR="006E22D9" w:rsidRPr="008E0D9C" w:rsidRDefault="00B243AF" w:rsidP="00BE09FA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723B71BA" w14:textId="77777777" w:rsidTr="001736E4">
        <w:trPr>
          <w:trHeight w:val="418"/>
        </w:trPr>
        <w:tc>
          <w:tcPr>
            <w:tcW w:w="1129" w:type="dxa"/>
            <w:vMerge w:val="restart"/>
            <w:vAlign w:val="center"/>
          </w:tcPr>
          <w:p w14:paraId="472D2C13" w14:textId="39D217DA" w:rsidR="00D26160" w:rsidRPr="008E0D9C" w:rsidRDefault="00D26160" w:rsidP="00D26160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4a</w:t>
            </w:r>
          </w:p>
          <w:p w14:paraId="2110D224" w14:textId="2B24DD17" w:rsidR="00D26160" w:rsidRPr="008E0D9C" w:rsidRDefault="00D26160" w:rsidP="00D26160">
            <w:pPr>
              <w:spacing w:before="120" w:after="120" w:line="24" w:lineRule="atLeast"/>
              <w:jc w:val="center"/>
              <w:rPr>
                <w:i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</w:t>
            </w:r>
            <w:r w:rsidR="00B27938" w:rsidRPr="008E0D9C">
              <w:rPr>
                <w:i/>
                <w:sz w:val="26"/>
                <w:szCs w:val="26"/>
              </w:rPr>
              <w:t>1,0</w:t>
            </w:r>
            <w:r w:rsidRPr="008E0D9C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797" w:type="dxa"/>
            <w:vAlign w:val="center"/>
          </w:tcPr>
          <w:p w14:paraId="1A18E8A2" w14:textId="77777777" w:rsidR="00D26160" w:rsidRPr="008E0D9C" w:rsidRDefault="00BE09FA" w:rsidP="00BE09FA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bCs/>
                <w:noProof/>
                <w:sz w:val="26"/>
                <w:szCs w:val="26"/>
              </w:rPr>
              <w:t>Hình vẽ đúng đến câu a</w:t>
            </w:r>
          </w:p>
          <w:p w14:paraId="15C54FF0" w14:textId="0D4315FF" w:rsidR="00E8103F" w:rsidRPr="008E0D9C" w:rsidRDefault="00B604D9" w:rsidP="00E8103F">
            <w:pPr>
              <w:pStyle w:val="ListParagraph"/>
              <w:ind w:left="340"/>
              <w:jc w:val="center"/>
              <w:rPr>
                <w:sz w:val="26"/>
                <w:szCs w:val="26"/>
                <w:lang w:val="sv-SE"/>
              </w:rPr>
            </w:pPr>
            <w:r w:rsidRPr="008E0D9C">
              <w:rPr>
                <w:noProof/>
              </w:rPr>
              <w:drawing>
                <wp:inline distT="0" distB="0" distL="0" distR="0" wp14:anchorId="5A42B125" wp14:editId="00CB0774">
                  <wp:extent cx="3119438" cy="37284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4174" cy="385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5A687A" w14:textId="5C097081" w:rsidR="00BE09FA" w:rsidRPr="008E0D9C" w:rsidRDefault="00BE09FA" w:rsidP="00BE09FA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  <w:lang w:val="sv-SE"/>
              </w:rPr>
              <w:t>Hai tia đối nhau gốc C: tia CB và tia CA</w:t>
            </w:r>
          </w:p>
        </w:tc>
        <w:tc>
          <w:tcPr>
            <w:tcW w:w="986" w:type="dxa"/>
            <w:vAlign w:val="center"/>
          </w:tcPr>
          <w:p w14:paraId="6D4BC457" w14:textId="77777777" w:rsidR="00D26160" w:rsidRPr="008E0D9C" w:rsidRDefault="00D26160" w:rsidP="00E8103F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B27938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  <w:p w14:paraId="35905F42" w14:textId="77777777" w:rsidR="00E8103F" w:rsidRPr="008E0D9C" w:rsidRDefault="00E8103F" w:rsidP="00BE09FA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14:paraId="0CD216ED" w14:textId="77777777" w:rsidR="00E8103F" w:rsidRPr="008E0D9C" w:rsidRDefault="00E8103F" w:rsidP="00BE09FA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14:paraId="3066C90B" w14:textId="7EA667B5" w:rsidR="00BE09FA" w:rsidRPr="008E0D9C" w:rsidRDefault="00BE09FA" w:rsidP="009260FA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39EAA8CA" w14:textId="77777777" w:rsidTr="001736E4">
        <w:trPr>
          <w:trHeight w:val="827"/>
        </w:trPr>
        <w:tc>
          <w:tcPr>
            <w:tcW w:w="1129" w:type="dxa"/>
            <w:vMerge/>
          </w:tcPr>
          <w:p w14:paraId="0A9C73B3" w14:textId="77777777" w:rsidR="00D26160" w:rsidRPr="008E0D9C" w:rsidRDefault="00D26160" w:rsidP="006E22D9">
            <w:pPr>
              <w:spacing w:after="120" w:line="24" w:lineRule="atLeast"/>
              <w:jc w:val="center"/>
              <w:rPr>
                <w:b/>
                <w:bCs/>
                <w:iCs/>
              </w:rPr>
            </w:pPr>
          </w:p>
        </w:tc>
        <w:tc>
          <w:tcPr>
            <w:tcW w:w="7797" w:type="dxa"/>
            <w:vAlign w:val="center"/>
          </w:tcPr>
          <w:p w14:paraId="34AF0BCD" w14:textId="42FE5A52" w:rsidR="00BE09FA" w:rsidRPr="008E0D9C" w:rsidRDefault="00BE09FA" w:rsidP="00BE09FA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bCs/>
                <w:noProof/>
                <w:sz w:val="26"/>
                <w:szCs w:val="26"/>
              </w:rPr>
              <w:t xml:space="preserve">Điểm C nằm giữa A và </w:t>
            </w:r>
            <w:r w:rsidR="00785354" w:rsidRPr="008E0D9C">
              <w:rPr>
                <w:bCs/>
                <w:noProof/>
                <w:sz w:val="26"/>
                <w:szCs w:val="26"/>
              </w:rPr>
              <w:t>B</w:t>
            </w:r>
            <w:r w:rsidRPr="008E0D9C">
              <w:rPr>
                <w:bCs/>
                <w:noProof/>
                <w:sz w:val="26"/>
                <w:szCs w:val="26"/>
              </w:rPr>
              <w:t xml:space="preserve"> (</w:t>
            </w:r>
            <w:r w:rsidR="00785354" w:rsidRPr="008E0D9C">
              <w:rPr>
                <w:bCs/>
                <w:noProof/>
                <w:sz w:val="26"/>
                <w:szCs w:val="26"/>
              </w:rPr>
              <w:t>đề bài</w:t>
            </w:r>
            <w:r w:rsidRPr="008E0D9C">
              <w:rPr>
                <w:bCs/>
                <w:noProof/>
                <w:sz w:val="26"/>
                <w:szCs w:val="26"/>
              </w:rPr>
              <w:t>)</w:t>
            </w:r>
            <w:r w:rsidR="00D26160" w:rsidRPr="008E0D9C">
              <w:rPr>
                <w:bCs/>
                <w:noProof/>
                <w:sz w:val="26"/>
                <w:szCs w:val="26"/>
              </w:rPr>
              <w:t xml:space="preserve"> </w:t>
            </w:r>
            <w:r w:rsidR="00D26160" w:rsidRPr="008E0D9C">
              <w:rPr>
                <w:noProof/>
                <w:sz w:val="26"/>
                <w:szCs w:val="26"/>
              </w:rPr>
              <w:sym w:font="Symbol" w:char="F0DE"/>
            </w:r>
            <w:r w:rsidR="00D26160" w:rsidRPr="008E0D9C">
              <w:rPr>
                <w:bCs/>
                <w:noProof/>
                <w:sz w:val="26"/>
                <w:szCs w:val="26"/>
              </w:rPr>
              <w:t xml:space="preserve"> AC + CB = AB </w:t>
            </w:r>
          </w:p>
          <w:p w14:paraId="2F0F554C" w14:textId="12C89955" w:rsidR="00D26160" w:rsidRPr="008E0D9C" w:rsidRDefault="00D26160" w:rsidP="00BE09FA">
            <w:pPr>
              <w:pStyle w:val="ListParagraph"/>
              <w:numPr>
                <w:ilvl w:val="0"/>
                <w:numId w:val="18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bCs/>
                <w:noProof/>
                <w:sz w:val="26"/>
                <w:szCs w:val="26"/>
              </w:rPr>
              <w:t>Thay số, tính được CB = 2cm</w:t>
            </w:r>
          </w:p>
        </w:tc>
        <w:tc>
          <w:tcPr>
            <w:tcW w:w="986" w:type="dxa"/>
            <w:vAlign w:val="center"/>
          </w:tcPr>
          <w:p w14:paraId="07A2E7FF" w14:textId="77777777" w:rsidR="00D26160" w:rsidRPr="008E0D9C" w:rsidRDefault="00D26160" w:rsidP="00D26160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7A481215" w14:textId="0FAACD8C" w:rsidR="00D26160" w:rsidRPr="008E0D9C" w:rsidRDefault="00D26160" w:rsidP="00D26160">
            <w:pPr>
              <w:jc w:val="center"/>
              <w:rPr>
                <w:bCs/>
                <w:iCs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0604AD04" w14:textId="77777777" w:rsidTr="001736E4">
        <w:tc>
          <w:tcPr>
            <w:tcW w:w="1129" w:type="dxa"/>
          </w:tcPr>
          <w:p w14:paraId="1B1D107D" w14:textId="482ABE92" w:rsidR="006E22D9" w:rsidRPr="008E0D9C" w:rsidRDefault="006E22D9" w:rsidP="006E22D9">
            <w:pPr>
              <w:spacing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4</w:t>
            </w:r>
            <w:r w:rsidR="003354A8" w:rsidRPr="008E0D9C">
              <w:rPr>
                <w:b/>
                <w:bCs/>
                <w:iCs/>
                <w:sz w:val="26"/>
                <w:szCs w:val="26"/>
              </w:rPr>
              <w:t>b</w:t>
            </w:r>
            <w:r w:rsidRPr="008E0D9C">
              <w:rPr>
                <w:b/>
                <w:bCs/>
                <w:iCs/>
                <w:sz w:val="26"/>
                <w:szCs w:val="26"/>
              </w:rPr>
              <w:t xml:space="preserve"> </w:t>
            </w:r>
          </w:p>
          <w:p w14:paraId="1EDFF0D3" w14:textId="40429665" w:rsidR="006E22D9" w:rsidRPr="008E0D9C" w:rsidRDefault="003354A8" w:rsidP="006E22D9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</w:t>
            </w:r>
            <w:r w:rsidR="007A0736" w:rsidRPr="008E0D9C">
              <w:rPr>
                <w:i/>
                <w:sz w:val="26"/>
                <w:szCs w:val="26"/>
              </w:rPr>
              <w:t>0,5</w:t>
            </w:r>
            <w:r w:rsidR="00D26160" w:rsidRPr="008E0D9C">
              <w:rPr>
                <w:i/>
                <w:sz w:val="26"/>
                <w:szCs w:val="26"/>
              </w:rPr>
              <w:t>đ</w:t>
            </w:r>
            <w:r w:rsidRPr="008E0D9C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7797" w:type="dxa"/>
          </w:tcPr>
          <w:p w14:paraId="27A02BAC" w14:textId="54DF2DB9" w:rsidR="00BE09FA" w:rsidRPr="008E0D9C" w:rsidRDefault="00756F91" w:rsidP="00BE09FA">
            <w:pPr>
              <w:pStyle w:val="ListParagraph"/>
              <w:numPr>
                <w:ilvl w:val="0"/>
                <w:numId w:val="20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</w:rPr>
              <w:t xml:space="preserve">C là trung điểm của </w:t>
            </w:r>
            <w:r w:rsidR="005E238C">
              <w:rPr>
                <w:sz w:val="26"/>
                <w:szCs w:val="26"/>
              </w:rPr>
              <w:t xml:space="preserve">đoạn thẳng </w:t>
            </w:r>
            <w:r w:rsidRPr="008E0D9C">
              <w:rPr>
                <w:sz w:val="26"/>
                <w:szCs w:val="26"/>
              </w:rPr>
              <w:t>NB (</w:t>
            </w:r>
            <w:r w:rsidR="00785354" w:rsidRPr="008E0D9C">
              <w:rPr>
                <w:sz w:val="26"/>
                <w:szCs w:val="26"/>
              </w:rPr>
              <w:t>đề bài</w:t>
            </w:r>
            <w:r w:rsidRPr="008E0D9C">
              <w:rPr>
                <w:sz w:val="26"/>
                <w:szCs w:val="26"/>
              </w:rPr>
              <w:t xml:space="preserve">) </w:t>
            </w:r>
            <w:r w:rsidRPr="008E0D9C">
              <w:rPr>
                <w:bCs/>
                <w:noProof/>
                <w:sz w:val="26"/>
                <w:szCs w:val="26"/>
              </w:rPr>
              <w:sym w:font="Symbol" w:char="F0DE"/>
            </w:r>
            <w:r w:rsidRPr="008E0D9C">
              <w:rPr>
                <w:bCs/>
                <w:noProof/>
                <w:sz w:val="26"/>
                <w:szCs w:val="26"/>
              </w:rPr>
              <w:t xml:space="preserve"> 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1700" w:dyaOrig="680" w14:anchorId="60C8410A">
                <v:shape id="_x0000_i1074" type="#_x0000_t75" style="width:84.75pt;height:33.75pt" o:ole="">
                  <v:imagedata r:id="rId109" o:title=""/>
                </v:shape>
                <o:OLEObject Type="Embed" ProgID="Equation.DSMT4" ShapeID="_x0000_i1074" DrawAspect="Content" ObjectID="_1786641279" r:id="rId110"/>
              </w:object>
            </w:r>
          </w:p>
          <w:p w14:paraId="1026905E" w14:textId="65B7DDC9" w:rsidR="00756F91" w:rsidRPr="008E0D9C" w:rsidRDefault="00756F91" w:rsidP="00785354">
            <w:pPr>
              <w:pStyle w:val="ListParagraph"/>
              <w:numPr>
                <w:ilvl w:val="0"/>
                <w:numId w:val="20"/>
              </w:numPr>
              <w:ind w:left="340" w:hanging="227"/>
              <w:rPr>
                <w:sz w:val="26"/>
                <w:szCs w:val="26"/>
                <w:lang w:val="sv-SE"/>
              </w:rPr>
            </w:pPr>
            <w:r w:rsidRPr="008E0D9C">
              <w:rPr>
                <w:sz w:val="26"/>
                <w:szCs w:val="26"/>
              </w:rPr>
              <w:t>Mà CB =  2 cm (</w:t>
            </w:r>
            <w:r w:rsidR="00785354" w:rsidRPr="008E0D9C">
              <w:rPr>
                <w:sz w:val="26"/>
                <w:szCs w:val="26"/>
              </w:rPr>
              <w:t>câu a</w:t>
            </w:r>
            <w:r w:rsidRPr="008E0D9C">
              <w:rPr>
                <w:sz w:val="26"/>
                <w:szCs w:val="26"/>
              </w:rPr>
              <w:t xml:space="preserve">) </w:t>
            </w:r>
            <w:r w:rsidRPr="008E0D9C">
              <w:rPr>
                <w:bCs/>
                <w:noProof/>
                <w:sz w:val="26"/>
                <w:szCs w:val="26"/>
              </w:rPr>
              <w:sym w:font="Symbol" w:char="F0DE"/>
            </w:r>
            <w:r w:rsidRPr="008E0D9C">
              <w:rPr>
                <w:bCs/>
                <w:noProof/>
                <w:sz w:val="26"/>
                <w:szCs w:val="26"/>
              </w:rPr>
              <w:t xml:space="preserve"> NC = 2 cm </w:t>
            </w:r>
          </w:p>
        </w:tc>
        <w:tc>
          <w:tcPr>
            <w:tcW w:w="986" w:type="dxa"/>
          </w:tcPr>
          <w:p w14:paraId="15891CE9" w14:textId="77777777" w:rsidR="00756F91" w:rsidRPr="008E0D9C" w:rsidRDefault="00756F91" w:rsidP="00756F91">
            <w:pPr>
              <w:spacing w:before="240" w:after="240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327D2517" w14:textId="3A647A9C" w:rsidR="006E22D9" w:rsidRPr="008E0D9C" w:rsidRDefault="00756F91" w:rsidP="00756F91">
            <w:pPr>
              <w:spacing w:line="24" w:lineRule="atLeast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</w:t>
            </w:r>
            <w:r w:rsidR="00BE09FA" w:rsidRPr="008E0D9C">
              <w:rPr>
                <w:bCs/>
                <w:iCs/>
                <w:sz w:val="26"/>
                <w:szCs w:val="26"/>
              </w:rPr>
              <w:t>2</w:t>
            </w:r>
            <w:r w:rsidRPr="008E0D9C">
              <w:rPr>
                <w:bCs/>
                <w:iCs/>
                <w:sz w:val="26"/>
                <w:szCs w:val="26"/>
              </w:rPr>
              <w:t>5</w:t>
            </w:r>
          </w:p>
        </w:tc>
      </w:tr>
      <w:tr w:rsidR="008E0D9C" w:rsidRPr="008E0D9C" w14:paraId="3FE4F631" w14:textId="77777777" w:rsidTr="001736E4">
        <w:tc>
          <w:tcPr>
            <w:tcW w:w="1129" w:type="dxa"/>
          </w:tcPr>
          <w:p w14:paraId="40572FA9" w14:textId="356C6BEA" w:rsidR="00756F91" w:rsidRPr="008E0D9C" w:rsidRDefault="00756F91" w:rsidP="00756F91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4c</w:t>
            </w:r>
          </w:p>
          <w:p w14:paraId="5BC2A013" w14:textId="56AEEBD6" w:rsidR="00756F91" w:rsidRPr="008E0D9C" w:rsidRDefault="00756F91" w:rsidP="00756F91">
            <w:pPr>
              <w:spacing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0,5đ)</w:t>
            </w:r>
          </w:p>
        </w:tc>
        <w:tc>
          <w:tcPr>
            <w:tcW w:w="7797" w:type="dxa"/>
          </w:tcPr>
          <w:p w14:paraId="64EE9B99" w14:textId="489B3BE5" w:rsidR="00BE09FA" w:rsidRPr="008E0D9C" w:rsidRDefault="00756F91" w:rsidP="00BE09FA">
            <w:pPr>
              <w:pStyle w:val="ListParagraph"/>
              <w:numPr>
                <w:ilvl w:val="0"/>
                <w:numId w:val="21"/>
              </w:numPr>
              <w:spacing w:line="288" w:lineRule="auto"/>
              <w:ind w:left="340" w:hanging="227"/>
              <w:rPr>
                <w:bCs/>
                <w:noProof/>
                <w:sz w:val="26"/>
                <w:szCs w:val="26"/>
              </w:rPr>
            </w:pPr>
            <w:r w:rsidRPr="008E0D9C">
              <w:rPr>
                <w:sz w:val="26"/>
                <w:szCs w:val="26"/>
              </w:rPr>
              <w:t xml:space="preserve">Điểm N nằm giữa điểm A và </w:t>
            </w:r>
            <w:r w:rsidR="00B27938" w:rsidRPr="008E0D9C">
              <w:rPr>
                <w:sz w:val="26"/>
                <w:szCs w:val="26"/>
              </w:rPr>
              <w:t>C</w:t>
            </w:r>
            <w:r w:rsidRPr="008E0D9C">
              <w:rPr>
                <w:sz w:val="26"/>
                <w:szCs w:val="26"/>
              </w:rPr>
              <w:t xml:space="preserve"> (</w:t>
            </w:r>
            <w:r w:rsidR="00785354" w:rsidRPr="008E0D9C">
              <w:rPr>
                <w:sz w:val="26"/>
                <w:szCs w:val="26"/>
              </w:rPr>
              <w:t>đề bài</w:t>
            </w:r>
            <w:r w:rsidRPr="008E0D9C">
              <w:rPr>
                <w:sz w:val="26"/>
                <w:szCs w:val="26"/>
              </w:rPr>
              <w:t xml:space="preserve">) </w:t>
            </w:r>
            <w:r w:rsidRPr="008E0D9C">
              <w:rPr>
                <w:bCs/>
                <w:noProof/>
                <w:sz w:val="26"/>
                <w:szCs w:val="26"/>
              </w:rPr>
              <w:sym w:font="Symbol" w:char="F0DE"/>
            </w:r>
            <w:r w:rsidRPr="008E0D9C">
              <w:rPr>
                <w:bCs/>
                <w:noProof/>
                <w:sz w:val="26"/>
                <w:szCs w:val="26"/>
              </w:rPr>
              <w:t xml:space="preserve"> AN + N</w:t>
            </w:r>
            <w:r w:rsidR="00B27938" w:rsidRPr="008E0D9C">
              <w:rPr>
                <w:bCs/>
                <w:noProof/>
                <w:sz w:val="26"/>
                <w:szCs w:val="26"/>
              </w:rPr>
              <w:t>C</w:t>
            </w:r>
            <w:r w:rsidRPr="008E0D9C">
              <w:rPr>
                <w:bCs/>
                <w:noProof/>
                <w:sz w:val="26"/>
                <w:szCs w:val="26"/>
              </w:rPr>
              <w:t xml:space="preserve"> = A</w:t>
            </w:r>
            <w:r w:rsidR="00B27938" w:rsidRPr="008E0D9C">
              <w:rPr>
                <w:bCs/>
                <w:noProof/>
                <w:sz w:val="26"/>
                <w:szCs w:val="26"/>
              </w:rPr>
              <w:t>C</w:t>
            </w:r>
          </w:p>
          <w:p w14:paraId="1978C7CE" w14:textId="03F4E47F" w:rsidR="00756F91" w:rsidRPr="008E0D9C" w:rsidRDefault="00756F91" w:rsidP="00BE09FA">
            <w:pPr>
              <w:pStyle w:val="ListParagraph"/>
              <w:spacing w:line="288" w:lineRule="auto"/>
              <w:ind w:left="340"/>
              <w:rPr>
                <w:bCs/>
                <w:noProof/>
                <w:sz w:val="26"/>
                <w:szCs w:val="26"/>
              </w:rPr>
            </w:pPr>
            <w:r w:rsidRPr="008E0D9C">
              <w:rPr>
                <w:sz w:val="26"/>
                <w:szCs w:val="26"/>
                <w:lang w:val="sv-SE"/>
              </w:rPr>
              <w:t>Thay số tính được AN = 2cm</w:t>
            </w:r>
          </w:p>
          <w:p w14:paraId="5483EB51" w14:textId="16332307" w:rsidR="00756F91" w:rsidRPr="008E0D9C" w:rsidRDefault="00756F91" w:rsidP="00BE09FA">
            <w:pPr>
              <w:pStyle w:val="ListParagraph"/>
              <w:numPr>
                <w:ilvl w:val="0"/>
                <w:numId w:val="21"/>
              </w:numPr>
              <w:spacing w:line="24" w:lineRule="atLeast"/>
              <w:ind w:left="340" w:hanging="227"/>
              <w:rPr>
                <w:rFonts w:eastAsia="Calibri"/>
                <w:b/>
                <w:bCs/>
                <w:i/>
                <w:noProof/>
                <w:sz w:val="26"/>
                <w:szCs w:val="26"/>
              </w:rPr>
            </w:pPr>
            <w:r w:rsidRPr="008E0D9C">
              <w:rPr>
                <w:sz w:val="26"/>
                <w:szCs w:val="26"/>
              </w:rPr>
              <w:t xml:space="preserve">Chỉ ra </w:t>
            </w:r>
            <w:r w:rsidR="00B27938" w:rsidRPr="008E0D9C">
              <w:rPr>
                <w:sz w:val="26"/>
                <w:szCs w:val="26"/>
              </w:rPr>
              <w:t>AN = NC (=</w:t>
            </w:r>
            <w:r w:rsidR="008E0D9C">
              <w:rPr>
                <w:sz w:val="26"/>
                <w:szCs w:val="26"/>
              </w:rPr>
              <w:t xml:space="preserve"> </w:t>
            </w:r>
            <w:r w:rsidR="00B27938" w:rsidRPr="008E0D9C">
              <w:rPr>
                <w:sz w:val="26"/>
                <w:szCs w:val="26"/>
              </w:rPr>
              <w:t xml:space="preserve">2cm) và điểm N nằm giữa </w:t>
            </w:r>
            <w:r w:rsidR="00785354" w:rsidRPr="008E0D9C">
              <w:rPr>
                <w:sz w:val="26"/>
                <w:szCs w:val="26"/>
              </w:rPr>
              <w:t xml:space="preserve">hai điểm </w:t>
            </w:r>
            <w:r w:rsidR="00B27938" w:rsidRPr="008E0D9C">
              <w:rPr>
                <w:sz w:val="26"/>
                <w:szCs w:val="26"/>
              </w:rPr>
              <w:t xml:space="preserve">A và C nên điểm N là trung điểm của </w:t>
            </w:r>
            <w:r w:rsidR="00785354" w:rsidRPr="008E0D9C">
              <w:rPr>
                <w:sz w:val="26"/>
                <w:szCs w:val="26"/>
              </w:rPr>
              <w:t xml:space="preserve">đoạn thẳng </w:t>
            </w:r>
            <w:r w:rsidR="00B27938" w:rsidRPr="008E0D9C">
              <w:rPr>
                <w:sz w:val="26"/>
                <w:szCs w:val="26"/>
              </w:rPr>
              <w:t>AC</w:t>
            </w:r>
          </w:p>
        </w:tc>
        <w:tc>
          <w:tcPr>
            <w:tcW w:w="986" w:type="dxa"/>
          </w:tcPr>
          <w:p w14:paraId="49110809" w14:textId="77777777" w:rsidR="00756F91" w:rsidRPr="008E0D9C" w:rsidRDefault="00756F91" w:rsidP="00756F91">
            <w:pPr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 xml:space="preserve">  </w:t>
            </w:r>
          </w:p>
          <w:p w14:paraId="5978D349" w14:textId="03D62333" w:rsidR="00756F91" w:rsidRPr="008E0D9C" w:rsidRDefault="00756F91" w:rsidP="00756F91">
            <w:pPr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  <w:p w14:paraId="144A6B5C" w14:textId="77777777" w:rsidR="00B27938" w:rsidRPr="008E0D9C" w:rsidRDefault="00B27938" w:rsidP="00756F91">
            <w:pPr>
              <w:spacing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63E76A46" w14:textId="176B8E9A" w:rsidR="00756F91" w:rsidRPr="008E0D9C" w:rsidRDefault="00756F91" w:rsidP="00756F91">
            <w:pPr>
              <w:spacing w:line="24" w:lineRule="atLeast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8E0D9C" w:rsidRPr="008E0D9C" w14:paraId="28EF1A2B" w14:textId="77777777" w:rsidTr="001736E4">
        <w:tc>
          <w:tcPr>
            <w:tcW w:w="1129" w:type="dxa"/>
            <w:vMerge w:val="restart"/>
          </w:tcPr>
          <w:p w14:paraId="27F34606" w14:textId="77777777" w:rsidR="00B27938" w:rsidRPr="008E0D9C" w:rsidRDefault="00B27938" w:rsidP="00B2793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b/>
                <w:bCs/>
                <w:iCs/>
                <w:sz w:val="26"/>
                <w:szCs w:val="26"/>
              </w:rPr>
              <w:t>5</w:t>
            </w:r>
          </w:p>
          <w:p w14:paraId="7E617376" w14:textId="3B68F535" w:rsidR="00B27938" w:rsidRPr="008E0D9C" w:rsidRDefault="00B27938" w:rsidP="00B27938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8E0D9C">
              <w:rPr>
                <w:i/>
                <w:sz w:val="26"/>
                <w:szCs w:val="26"/>
              </w:rPr>
              <w:t>(1,0đ)</w:t>
            </w:r>
          </w:p>
        </w:tc>
        <w:tc>
          <w:tcPr>
            <w:tcW w:w="7797" w:type="dxa"/>
          </w:tcPr>
          <w:p w14:paraId="6BA0E502" w14:textId="1EAF3804" w:rsidR="00B27938" w:rsidRPr="008E0D9C" w:rsidRDefault="005772EC" w:rsidP="00B27938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4180" w:dyaOrig="680" w14:anchorId="69384F79">
                <v:shape id="_x0000_i1075" type="#_x0000_t75" style="width:209.25pt;height:33.75pt" o:ole="">
                  <v:imagedata r:id="rId111" o:title=""/>
                </v:shape>
                <o:OLEObject Type="Embed" ProgID="Equation.DSMT4" ShapeID="_x0000_i1075" DrawAspect="Content" ObjectID="_1786641280" r:id="rId112"/>
              </w:object>
            </w:r>
          </w:p>
          <w:p w14:paraId="167E6ECC" w14:textId="7C56D15D" w:rsidR="00B27938" w:rsidRPr="008E0D9C" w:rsidRDefault="00785354" w:rsidP="00B27938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4360" w:dyaOrig="680" w14:anchorId="7E64F179">
                <v:shape id="_x0000_i1076" type="#_x0000_t75" style="width:218.25pt;height:33.75pt" o:ole="">
                  <v:imagedata r:id="rId113" o:title=""/>
                </v:shape>
                <o:OLEObject Type="Embed" ProgID="Equation.DSMT4" ShapeID="_x0000_i1076" DrawAspect="Content" ObjectID="_1786641281" r:id="rId114"/>
              </w:object>
            </w:r>
          </w:p>
          <w:p w14:paraId="7B978307" w14:textId="25F87BF6" w:rsidR="00B27938" w:rsidRPr="008E0D9C" w:rsidRDefault="00785354" w:rsidP="00785354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rFonts w:eastAsiaTheme="minorHAnsi"/>
                <w:position w:val="-30"/>
                <w:sz w:val="26"/>
                <w:szCs w:val="26"/>
              </w:rPr>
              <w:object w:dxaOrig="5340" w:dyaOrig="740" w14:anchorId="43F30525">
                <v:shape id="_x0000_i1077" type="#_x0000_t75" style="width:267pt;height:36.75pt" o:ole="">
                  <v:imagedata r:id="rId115" o:title=""/>
                </v:shape>
                <o:OLEObject Type="Embed" ProgID="Equation.DSMT4" ShapeID="_x0000_i1077" DrawAspect="Content" ObjectID="_1786641282" r:id="rId116"/>
              </w:object>
            </w:r>
          </w:p>
        </w:tc>
        <w:tc>
          <w:tcPr>
            <w:tcW w:w="986" w:type="dxa"/>
          </w:tcPr>
          <w:p w14:paraId="4B749016" w14:textId="77777777" w:rsidR="00B27938" w:rsidRPr="008E0D9C" w:rsidRDefault="00B27938" w:rsidP="00B27938">
            <w:pPr>
              <w:spacing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136B71E6" w14:textId="77777777" w:rsidR="00B27938" w:rsidRPr="008E0D9C" w:rsidRDefault="00B27938" w:rsidP="00B27938">
            <w:pPr>
              <w:spacing w:after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5E225A15" w14:textId="77777777" w:rsidR="00B27938" w:rsidRPr="008E0D9C" w:rsidRDefault="00B27938" w:rsidP="00B27938">
            <w:pPr>
              <w:spacing w:before="120" w:line="276" w:lineRule="auto"/>
              <w:jc w:val="center"/>
              <w:rPr>
                <w:bCs/>
                <w:iCs/>
                <w:sz w:val="26"/>
                <w:szCs w:val="26"/>
              </w:rPr>
            </w:pPr>
          </w:p>
          <w:p w14:paraId="67C32684" w14:textId="44A97616" w:rsidR="00B27938" w:rsidRPr="008E0D9C" w:rsidRDefault="00B27938" w:rsidP="00B27938">
            <w:pPr>
              <w:spacing w:before="120" w:line="276" w:lineRule="auto"/>
              <w:jc w:val="center"/>
              <w:rPr>
                <w:bCs/>
                <w:iCs/>
                <w:sz w:val="26"/>
                <w:szCs w:val="26"/>
              </w:rPr>
            </w:pPr>
          </w:p>
          <w:p w14:paraId="7E8AABD6" w14:textId="48545EBC" w:rsidR="00B27938" w:rsidRPr="008E0D9C" w:rsidRDefault="00B27938" w:rsidP="00B27938">
            <w:pPr>
              <w:spacing w:before="120" w:line="276" w:lineRule="auto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5</w:t>
            </w:r>
          </w:p>
        </w:tc>
      </w:tr>
      <w:tr w:rsidR="008E0D9C" w:rsidRPr="008E0D9C" w14:paraId="38DD97E3" w14:textId="77777777" w:rsidTr="001736E4">
        <w:trPr>
          <w:trHeight w:val="2807"/>
        </w:trPr>
        <w:tc>
          <w:tcPr>
            <w:tcW w:w="1129" w:type="dxa"/>
            <w:vMerge/>
          </w:tcPr>
          <w:p w14:paraId="35CFB7C3" w14:textId="2F819857" w:rsidR="00B27938" w:rsidRPr="008E0D9C" w:rsidRDefault="00B27938" w:rsidP="00756F91">
            <w:pPr>
              <w:spacing w:before="120" w:after="120" w:line="24" w:lineRule="atLeast"/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97" w:type="dxa"/>
          </w:tcPr>
          <w:p w14:paraId="48768C30" w14:textId="55939B95" w:rsidR="00B27938" w:rsidRPr="008E0D9C" w:rsidRDefault="005772EC" w:rsidP="00B27938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4160" w:dyaOrig="680" w14:anchorId="715D287F">
                <v:shape id="_x0000_i1078" type="#_x0000_t75" style="width:207.75pt;height:33.75pt" o:ole="">
                  <v:imagedata r:id="rId117" o:title=""/>
                </v:shape>
                <o:OLEObject Type="Embed" ProgID="Equation.DSMT4" ShapeID="_x0000_i1078" DrawAspect="Content" ObjectID="_1786641283" r:id="rId118"/>
              </w:object>
            </w:r>
          </w:p>
          <w:p w14:paraId="06ECDCDE" w14:textId="4F22D36D" w:rsidR="00B27938" w:rsidRPr="008E0D9C" w:rsidRDefault="00785354" w:rsidP="00B27938">
            <w:pPr>
              <w:tabs>
                <w:tab w:val="left" w:pos="2268"/>
              </w:tabs>
            </w:pPr>
            <w:r w:rsidRPr="008E0D9C">
              <w:rPr>
                <w:rFonts w:eastAsiaTheme="minorHAnsi"/>
                <w:position w:val="-26"/>
                <w:sz w:val="26"/>
                <w:szCs w:val="26"/>
              </w:rPr>
              <w:object w:dxaOrig="4320" w:dyaOrig="680" w14:anchorId="468A28E4">
                <v:shape id="_x0000_i1079" type="#_x0000_t75" style="width:3in;height:33.75pt" o:ole="">
                  <v:imagedata r:id="rId119" o:title=""/>
                </v:shape>
                <o:OLEObject Type="Embed" ProgID="Equation.DSMT4" ShapeID="_x0000_i1079" DrawAspect="Content" ObjectID="_1786641284" r:id="rId120"/>
              </w:object>
            </w:r>
          </w:p>
          <w:p w14:paraId="07B84E8D" w14:textId="489AEB99" w:rsidR="009260FA" w:rsidRPr="008E0D9C" w:rsidRDefault="005772EC" w:rsidP="00B27938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rFonts w:eastAsiaTheme="minorHAnsi"/>
                <w:position w:val="-30"/>
                <w:sz w:val="26"/>
                <w:szCs w:val="26"/>
              </w:rPr>
              <w:object w:dxaOrig="8300" w:dyaOrig="740" w14:anchorId="21811DA3">
                <v:shape id="_x0000_i1080" type="#_x0000_t75" style="width:381pt;height:34.5pt" o:ole="">
                  <v:imagedata r:id="rId121" o:title=""/>
                </v:shape>
                <o:OLEObject Type="Embed" ProgID="Equation.DSMT4" ShapeID="_x0000_i1080" DrawAspect="Content" ObjectID="_1786641285" r:id="rId122"/>
              </w:object>
            </w:r>
          </w:p>
          <w:p w14:paraId="608895E4" w14:textId="45159E29" w:rsidR="00B27938" w:rsidRPr="008E0D9C" w:rsidRDefault="005772EC" w:rsidP="00B27938">
            <w:pPr>
              <w:tabs>
                <w:tab w:val="left" w:pos="2268"/>
              </w:tabs>
            </w:pPr>
            <w:r w:rsidRPr="008E0D9C">
              <w:rPr>
                <w:rFonts w:eastAsiaTheme="minorHAnsi"/>
                <w:position w:val="-30"/>
                <w:sz w:val="26"/>
                <w:szCs w:val="26"/>
              </w:rPr>
              <w:object w:dxaOrig="7800" w:dyaOrig="740" w14:anchorId="33401DF0">
                <v:shape id="_x0000_i1081" type="#_x0000_t75" style="width:381pt;height:36.75pt" o:ole="">
                  <v:imagedata r:id="rId123" o:title=""/>
                </v:shape>
                <o:OLEObject Type="Embed" ProgID="Equation.DSMT4" ShapeID="_x0000_i1081" DrawAspect="Content" ObjectID="_1786641286" r:id="rId124"/>
              </w:object>
            </w:r>
          </w:p>
          <w:p w14:paraId="7CC97F11" w14:textId="4DC298C7" w:rsidR="00B27938" w:rsidRPr="008E0D9C" w:rsidRDefault="00B27938" w:rsidP="00785354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8E0D9C">
              <w:rPr>
                <w:sz w:val="24"/>
                <w:szCs w:val="24"/>
              </w:rPr>
              <w:t xml:space="preserve">Do đó </w:t>
            </w:r>
            <w:r w:rsidR="00785354" w:rsidRPr="008E0D9C">
              <w:rPr>
                <w:rFonts w:eastAsiaTheme="minorHAnsi"/>
                <w:position w:val="-6"/>
                <w:sz w:val="26"/>
                <w:szCs w:val="26"/>
              </w:rPr>
              <w:object w:dxaOrig="1320" w:dyaOrig="279" w14:anchorId="09D210A6">
                <v:shape id="_x0000_i1082" type="#_x0000_t75" style="width:66pt;height:14.25pt" o:ole="">
                  <v:imagedata r:id="rId125" o:title=""/>
                </v:shape>
                <o:OLEObject Type="Embed" ProgID="Equation.DSMT4" ShapeID="_x0000_i1082" DrawAspect="Content" ObjectID="_1786641287" r:id="rId126"/>
              </w:object>
            </w:r>
            <w:r w:rsidRPr="008E0D9C">
              <w:rPr>
                <w:sz w:val="24"/>
                <w:szCs w:val="24"/>
              </w:rPr>
              <w:t xml:space="preserve"> hay </w:t>
            </w:r>
            <w:r w:rsidR="00785354" w:rsidRPr="008E0D9C">
              <w:rPr>
                <w:rFonts w:eastAsiaTheme="minorHAnsi"/>
                <w:position w:val="-26"/>
                <w:sz w:val="26"/>
                <w:szCs w:val="26"/>
              </w:rPr>
              <w:object w:dxaOrig="1260" w:dyaOrig="680" w14:anchorId="0C034595">
                <v:shape id="_x0000_i1083" type="#_x0000_t75" style="width:63pt;height:33.75pt" o:ole="">
                  <v:imagedata r:id="rId127" o:title=""/>
                </v:shape>
                <o:OLEObject Type="Embed" ProgID="Equation.DSMT4" ShapeID="_x0000_i1083" DrawAspect="Content" ObjectID="_1786641288" r:id="rId128"/>
              </w:object>
            </w:r>
          </w:p>
        </w:tc>
        <w:tc>
          <w:tcPr>
            <w:tcW w:w="986" w:type="dxa"/>
          </w:tcPr>
          <w:p w14:paraId="663D000D" w14:textId="77777777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722DD0C8" w14:textId="77777777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67CBACA7" w14:textId="77777777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57865CFC" w14:textId="77777777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1033B5C0" w14:textId="77777777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5C53581F" w14:textId="77777777" w:rsidR="001736E4" w:rsidRPr="008E0D9C" w:rsidRDefault="001736E4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37408B86" w14:textId="77777777" w:rsidR="001736E4" w:rsidRPr="008E0D9C" w:rsidRDefault="001736E4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</w:p>
          <w:p w14:paraId="591C971A" w14:textId="04687AED" w:rsidR="00B27938" w:rsidRPr="008E0D9C" w:rsidRDefault="00B27938" w:rsidP="00B27938">
            <w:pPr>
              <w:spacing w:before="120" w:line="24" w:lineRule="atLeast"/>
              <w:jc w:val="center"/>
              <w:rPr>
                <w:bCs/>
                <w:iCs/>
                <w:sz w:val="26"/>
                <w:szCs w:val="26"/>
              </w:rPr>
            </w:pPr>
            <w:r w:rsidRPr="008E0D9C">
              <w:rPr>
                <w:bCs/>
                <w:iCs/>
                <w:sz w:val="26"/>
                <w:szCs w:val="26"/>
              </w:rPr>
              <w:t>0,5</w:t>
            </w:r>
          </w:p>
        </w:tc>
      </w:tr>
    </w:tbl>
    <w:p w14:paraId="59750237" w14:textId="73C6CA3F" w:rsidR="00650769" w:rsidRPr="008E0D9C" w:rsidRDefault="005C2B60" w:rsidP="00E8103F">
      <w:pPr>
        <w:jc w:val="center"/>
        <w:rPr>
          <w:b/>
          <w:bCs/>
          <w:i/>
          <w:iCs/>
        </w:rPr>
      </w:pPr>
      <w:r w:rsidRPr="008E0D9C">
        <w:rPr>
          <w:i/>
          <w:iCs/>
        </w:rPr>
        <w:t xml:space="preserve">*) </w:t>
      </w:r>
      <w:r w:rsidR="00FD32F4" w:rsidRPr="008E0D9C">
        <w:rPr>
          <w:b/>
          <w:bCs/>
          <w:i/>
          <w:iCs/>
        </w:rPr>
        <w:t>Lưu ý học sinh có cách giải khác đúng</w:t>
      </w:r>
      <w:r w:rsidRPr="008E0D9C">
        <w:rPr>
          <w:b/>
          <w:bCs/>
          <w:i/>
          <w:iCs/>
        </w:rPr>
        <w:t>,</w:t>
      </w:r>
      <w:r w:rsidR="00FD32F4" w:rsidRPr="008E0D9C">
        <w:rPr>
          <w:b/>
          <w:bCs/>
          <w:i/>
          <w:iCs/>
        </w:rPr>
        <w:t xml:space="preserve"> cho điểm tương đương.</w:t>
      </w:r>
    </w:p>
    <w:p w14:paraId="7DE3D289" w14:textId="007FBF53" w:rsidR="00752ED3" w:rsidRPr="008E0D9C" w:rsidRDefault="00752ED3" w:rsidP="00D170CB">
      <w:pPr>
        <w:rPr>
          <w:i/>
          <w:iCs/>
        </w:rPr>
      </w:pPr>
    </w:p>
    <w:sectPr w:rsidR="00752ED3" w:rsidRPr="008E0D9C" w:rsidSect="006830DC">
      <w:pgSz w:w="11907" w:h="16840" w:code="9"/>
      <w:pgMar w:top="851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E417B55"/>
    <w:multiLevelType w:val="hybridMultilevel"/>
    <w:tmpl w:val="FD0E90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906AF2"/>
    <w:multiLevelType w:val="hybridMultilevel"/>
    <w:tmpl w:val="A9C46C42"/>
    <w:lvl w:ilvl="0" w:tplc="2F24E560">
      <w:start w:val="11"/>
      <w:numFmt w:val="decimal"/>
      <w:lvlText w:val="Bài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259A5"/>
    <w:multiLevelType w:val="hybridMultilevel"/>
    <w:tmpl w:val="8E5E11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9D1E7D"/>
    <w:multiLevelType w:val="hybridMultilevel"/>
    <w:tmpl w:val="1E7A8D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76220F"/>
    <w:multiLevelType w:val="hybridMultilevel"/>
    <w:tmpl w:val="A0D234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151B90"/>
    <w:multiLevelType w:val="hybridMultilevel"/>
    <w:tmpl w:val="1D861B22"/>
    <w:lvl w:ilvl="0" w:tplc="04090001">
      <w:start w:val="1"/>
      <w:numFmt w:val="bullet"/>
      <w:lvlText w:val=""/>
      <w:lvlJc w:val="left"/>
      <w:pPr>
        <w:ind w:left="84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1" w:hanging="360"/>
      </w:pPr>
      <w:rPr>
        <w:rFonts w:ascii="Wingdings" w:hAnsi="Wingdings" w:hint="default"/>
      </w:rPr>
    </w:lvl>
  </w:abstractNum>
  <w:abstractNum w:abstractNumId="6" w15:restartNumberingAfterBreak="0">
    <w:nsid w:val="44A65516"/>
    <w:multiLevelType w:val="hybridMultilevel"/>
    <w:tmpl w:val="E3FA9414"/>
    <w:lvl w:ilvl="0" w:tplc="71B813D2">
      <w:start w:val="1"/>
      <w:numFmt w:val="lowerLetter"/>
      <w:lvlText w:val="%1)"/>
      <w:lvlJc w:val="left"/>
      <w:pPr>
        <w:ind w:left="555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" w15:restartNumberingAfterBreak="0">
    <w:nsid w:val="479852FA"/>
    <w:multiLevelType w:val="hybridMultilevel"/>
    <w:tmpl w:val="38F44240"/>
    <w:lvl w:ilvl="0" w:tplc="07161DD8">
      <w:start w:val="1"/>
      <w:numFmt w:val="lowerLetter"/>
      <w:lvlText w:val="%1)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B3B49BF"/>
    <w:multiLevelType w:val="hybridMultilevel"/>
    <w:tmpl w:val="32683B9E"/>
    <w:lvl w:ilvl="0" w:tplc="70746B22">
      <w:start w:val="1"/>
      <w:numFmt w:val="lowerLetter"/>
      <w:lvlText w:val="%1)"/>
      <w:lvlJc w:val="left"/>
      <w:pPr>
        <w:ind w:left="6173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6893" w:hanging="360"/>
      </w:pPr>
    </w:lvl>
    <w:lvl w:ilvl="2" w:tplc="0409001B" w:tentative="1">
      <w:start w:val="1"/>
      <w:numFmt w:val="lowerRoman"/>
      <w:lvlText w:val="%3."/>
      <w:lvlJc w:val="right"/>
      <w:pPr>
        <w:ind w:left="7613" w:hanging="180"/>
      </w:pPr>
    </w:lvl>
    <w:lvl w:ilvl="3" w:tplc="0409000F" w:tentative="1">
      <w:start w:val="1"/>
      <w:numFmt w:val="decimal"/>
      <w:lvlText w:val="%4."/>
      <w:lvlJc w:val="left"/>
      <w:pPr>
        <w:ind w:left="8333" w:hanging="360"/>
      </w:pPr>
    </w:lvl>
    <w:lvl w:ilvl="4" w:tplc="04090019" w:tentative="1">
      <w:start w:val="1"/>
      <w:numFmt w:val="lowerLetter"/>
      <w:lvlText w:val="%5."/>
      <w:lvlJc w:val="left"/>
      <w:pPr>
        <w:ind w:left="9053" w:hanging="360"/>
      </w:pPr>
    </w:lvl>
    <w:lvl w:ilvl="5" w:tplc="0409001B" w:tentative="1">
      <w:start w:val="1"/>
      <w:numFmt w:val="lowerRoman"/>
      <w:lvlText w:val="%6."/>
      <w:lvlJc w:val="right"/>
      <w:pPr>
        <w:ind w:left="9773" w:hanging="180"/>
      </w:pPr>
    </w:lvl>
    <w:lvl w:ilvl="6" w:tplc="0409000F" w:tentative="1">
      <w:start w:val="1"/>
      <w:numFmt w:val="decimal"/>
      <w:lvlText w:val="%7."/>
      <w:lvlJc w:val="left"/>
      <w:pPr>
        <w:ind w:left="10493" w:hanging="360"/>
      </w:pPr>
    </w:lvl>
    <w:lvl w:ilvl="7" w:tplc="04090019" w:tentative="1">
      <w:start w:val="1"/>
      <w:numFmt w:val="lowerLetter"/>
      <w:lvlText w:val="%8."/>
      <w:lvlJc w:val="left"/>
      <w:pPr>
        <w:ind w:left="11213" w:hanging="360"/>
      </w:pPr>
    </w:lvl>
    <w:lvl w:ilvl="8" w:tplc="0409001B" w:tentative="1">
      <w:start w:val="1"/>
      <w:numFmt w:val="lowerRoman"/>
      <w:lvlText w:val="%9."/>
      <w:lvlJc w:val="right"/>
      <w:pPr>
        <w:ind w:left="11933" w:hanging="180"/>
      </w:pPr>
    </w:lvl>
  </w:abstractNum>
  <w:abstractNum w:abstractNumId="9" w15:restartNumberingAfterBreak="0">
    <w:nsid w:val="4F0C4036"/>
    <w:multiLevelType w:val="hybridMultilevel"/>
    <w:tmpl w:val="312004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8076B3"/>
    <w:multiLevelType w:val="hybridMultilevel"/>
    <w:tmpl w:val="80D03EDA"/>
    <w:lvl w:ilvl="0" w:tplc="DEACEDE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58D3578B"/>
    <w:multiLevelType w:val="hybridMultilevel"/>
    <w:tmpl w:val="543859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D04B93"/>
    <w:multiLevelType w:val="hybridMultilevel"/>
    <w:tmpl w:val="D076FC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0F2A4C"/>
    <w:multiLevelType w:val="hybridMultilevel"/>
    <w:tmpl w:val="6298CBD2"/>
    <w:lvl w:ilvl="0" w:tplc="F0AC8A4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6"/>
        <w:szCs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57456D3"/>
    <w:multiLevelType w:val="hybridMultilevel"/>
    <w:tmpl w:val="FC249BD0"/>
    <w:lvl w:ilvl="0" w:tplc="A22604F8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A0374"/>
    <w:multiLevelType w:val="hybridMultilevel"/>
    <w:tmpl w:val="20AA7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B32155"/>
    <w:multiLevelType w:val="hybridMultilevel"/>
    <w:tmpl w:val="7682BF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0373428"/>
    <w:multiLevelType w:val="hybridMultilevel"/>
    <w:tmpl w:val="626E90EA"/>
    <w:lvl w:ilvl="0" w:tplc="2BBAE93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1D41E61"/>
    <w:multiLevelType w:val="hybridMultilevel"/>
    <w:tmpl w:val="6BBA1FD4"/>
    <w:lvl w:ilvl="0" w:tplc="040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9" w15:restartNumberingAfterBreak="0">
    <w:nsid w:val="7855359A"/>
    <w:multiLevelType w:val="hybridMultilevel"/>
    <w:tmpl w:val="D00C1B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525C27"/>
    <w:multiLevelType w:val="hybridMultilevel"/>
    <w:tmpl w:val="36F0F2BE"/>
    <w:lvl w:ilvl="0" w:tplc="97669BA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7D917532"/>
    <w:multiLevelType w:val="hybridMultilevel"/>
    <w:tmpl w:val="9B6AA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AA0B64"/>
    <w:multiLevelType w:val="hybridMultilevel"/>
    <w:tmpl w:val="8C5E97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FDA10E6"/>
    <w:multiLevelType w:val="hybridMultilevel"/>
    <w:tmpl w:val="D8E2F0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5221421">
    <w:abstractNumId w:val="0"/>
  </w:num>
  <w:num w:numId="2" w16cid:durableId="1295209442">
    <w:abstractNumId w:val="4"/>
  </w:num>
  <w:num w:numId="3" w16cid:durableId="1106075388">
    <w:abstractNumId w:val="19"/>
  </w:num>
  <w:num w:numId="4" w16cid:durableId="1280724562">
    <w:abstractNumId w:val="2"/>
  </w:num>
  <w:num w:numId="5" w16cid:durableId="1064643134">
    <w:abstractNumId w:val="12"/>
  </w:num>
  <w:num w:numId="6" w16cid:durableId="241108179">
    <w:abstractNumId w:val="15"/>
  </w:num>
  <w:num w:numId="7" w16cid:durableId="668095486">
    <w:abstractNumId w:val="17"/>
  </w:num>
  <w:num w:numId="8" w16cid:durableId="802692204">
    <w:abstractNumId w:val="3"/>
  </w:num>
  <w:num w:numId="9" w16cid:durableId="2052921405">
    <w:abstractNumId w:val="5"/>
  </w:num>
  <w:num w:numId="10" w16cid:durableId="173689536">
    <w:abstractNumId w:val="13"/>
  </w:num>
  <w:num w:numId="11" w16cid:durableId="687023479">
    <w:abstractNumId w:val="8"/>
  </w:num>
  <w:num w:numId="12" w16cid:durableId="168835128">
    <w:abstractNumId w:val="14"/>
  </w:num>
  <w:num w:numId="13" w16cid:durableId="1482380692">
    <w:abstractNumId w:val="23"/>
  </w:num>
  <w:num w:numId="14" w16cid:durableId="1095630868">
    <w:abstractNumId w:val="7"/>
  </w:num>
  <w:num w:numId="15" w16cid:durableId="779106271">
    <w:abstractNumId w:val="21"/>
  </w:num>
  <w:num w:numId="16" w16cid:durableId="2045863717">
    <w:abstractNumId w:val="6"/>
  </w:num>
  <w:num w:numId="17" w16cid:durableId="463619952">
    <w:abstractNumId w:val="18"/>
  </w:num>
  <w:num w:numId="18" w16cid:durableId="1647053127">
    <w:abstractNumId w:val="9"/>
  </w:num>
  <w:num w:numId="19" w16cid:durableId="1987662592">
    <w:abstractNumId w:val="1"/>
  </w:num>
  <w:num w:numId="20" w16cid:durableId="1736929989">
    <w:abstractNumId w:val="16"/>
  </w:num>
  <w:num w:numId="21" w16cid:durableId="1242912499">
    <w:abstractNumId w:val="22"/>
  </w:num>
  <w:num w:numId="22" w16cid:durableId="1278220516">
    <w:abstractNumId w:val="11"/>
  </w:num>
  <w:num w:numId="23" w16cid:durableId="150604417">
    <w:abstractNumId w:val="10"/>
  </w:num>
  <w:num w:numId="24" w16cid:durableId="186459207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0CB"/>
    <w:rsid w:val="0000204D"/>
    <w:rsid w:val="00002521"/>
    <w:rsid w:val="000028BC"/>
    <w:rsid w:val="00016D02"/>
    <w:rsid w:val="00022546"/>
    <w:rsid w:val="00027CAE"/>
    <w:rsid w:val="00030C6C"/>
    <w:rsid w:val="00052C19"/>
    <w:rsid w:val="00061642"/>
    <w:rsid w:val="000670EE"/>
    <w:rsid w:val="00077B37"/>
    <w:rsid w:val="000806F1"/>
    <w:rsid w:val="00084DD0"/>
    <w:rsid w:val="000931C3"/>
    <w:rsid w:val="000B5353"/>
    <w:rsid w:val="000C03B5"/>
    <w:rsid w:val="000D5312"/>
    <w:rsid w:val="000D7F8F"/>
    <w:rsid w:val="000D7FB0"/>
    <w:rsid w:val="000F46E9"/>
    <w:rsid w:val="000F78D4"/>
    <w:rsid w:val="0010580F"/>
    <w:rsid w:val="00110DF9"/>
    <w:rsid w:val="00113102"/>
    <w:rsid w:val="0013044F"/>
    <w:rsid w:val="001320F1"/>
    <w:rsid w:val="00156366"/>
    <w:rsid w:val="00171AEE"/>
    <w:rsid w:val="001736E4"/>
    <w:rsid w:val="00175688"/>
    <w:rsid w:val="001832B8"/>
    <w:rsid w:val="001838B8"/>
    <w:rsid w:val="00194745"/>
    <w:rsid w:val="001B3728"/>
    <w:rsid w:val="001C57A6"/>
    <w:rsid w:val="001D0551"/>
    <w:rsid w:val="001D2293"/>
    <w:rsid w:val="00244073"/>
    <w:rsid w:val="00257590"/>
    <w:rsid w:val="00262D84"/>
    <w:rsid w:val="002734D7"/>
    <w:rsid w:val="0027567F"/>
    <w:rsid w:val="002B0102"/>
    <w:rsid w:val="002E22C9"/>
    <w:rsid w:val="002F4A5B"/>
    <w:rsid w:val="003241E9"/>
    <w:rsid w:val="003354A8"/>
    <w:rsid w:val="00375E97"/>
    <w:rsid w:val="003A3715"/>
    <w:rsid w:val="003A4031"/>
    <w:rsid w:val="003A786B"/>
    <w:rsid w:val="003C5EA5"/>
    <w:rsid w:val="003D3000"/>
    <w:rsid w:val="003D70CA"/>
    <w:rsid w:val="003F5E48"/>
    <w:rsid w:val="00400145"/>
    <w:rsid w:val="00417E59"/>
    <w:rsid w:val="004400F6"/>
    <w:rsid w:val="00440FC9"/>
    <w:rsid w:val="00465DCD"/>
    <w:rsid w:val="00474B57"/>
    <w:rsid w:val="004768AF"/>
    <w:rsid w:val="004B5B2C"/>
    <w:rsid w:val="004D44D9"/>
    <w:rsid w:val="004E1A78"/>
    <w:rsid w:val="004F3299"/>
    <w:rsid w:val="004F4F4F"/>
    <w:rsid w:val="0051223E"/>
    <w:rsid w:val="005313EF"/>
    <w:rsid w:val="00540EF6"/>
    <w:rsid w:val="00551CCC"/>
    <w:rsid w:val="005629F0"/>
    <w:rsid w:val="005658AC"/>
    <w:rsid w:val="00571F02"/>
    <w:rsid w:val="005772EC"/>
    <w:rsid w:val="005C2B60"/>
    <w:rsid w:val="005C4B9B"/>
    <w:rsid w:val="005E238C"/>
    <w:rsid w:val="005E5AD6"/>
    <w:rsid w:val="005F23B0"/>
    <w:rsid w:val="0060162B"/>
    <w:rsid w:val="00603BBB"/>
    <w:rsid w:val="00610382"/>
    <w:rsid w:val="006232F4"/>
    <w:rsid w:val="006248C5"/>
    <w:rsid w:val="006352F6"/>
    <w:rsid w:val="00650769"/>
    <w:rsid w:val="006520DF"/>
    <w:rsid w:val="006830DC"/>
    <w:rsid w:val="006A39D6"/>
    <w:rsid w:val="006A55B0"/>
    <w:rsid w:val="006A7715"/>
    <w:rsid w:val="006C6A3A"/>
    <w:rsid w:val="006C6C4A"/>
    <w:rsid w:val="006D5799"/>
    <w:rsid w:val="006E1018"/>
    <w:rsid w:val="006E22D9"/>
    <w:rsid w:val="006E4A02"/>
    <w:rsid w:val="00727BAB"/>
    <w:rsid w:val="00730AF0"/>
    <w:rsid w:val="00752319"/>
    <w:rsid w:val="00752ED3"/>
    <w:rsid w:val="00755191"/>
    <w:rsid w:val="00756F91"/>
    <w:rsid w:val="007623EB"/>
    <w:rsid w:val="00776993"/>
    <w:rsid w:val="00785354"/>
    <w:rsid w:val="007A0736"/>
    <w:rsid w:val="007C479E"/>
    <w:rsid w:val="007D0012"/>
    <w:rsid w:val="00800BB3"/>
    <w:rsid w:val="00815065"/>
    <w:rsid w:val="00822171"/>
    <w:rsid w:val="008473CB"/>
    <w:rsid w:val="00850754"/>
    <w:rsid w:val="008573FA"/>
    <w:rsid w:val="00861CBE"/>
    <w:rsid w:val="0086367C"/>
    <w:rsid w:val="00866476"/>
    <w:rsid w:val="00876494"/>
    <w:rsid w:val="0088102C"/>
    <w:rsid w:val="00896A0A"/>
    <w:rsid w:val="008C40F9"/>
    <w:rsid w:val="008C4817"/>
    <w:rsid w:val="008D0D21"/>
    <w:rsid w:val="008E0D9C"/>
    <w:rsid w:val="00914333"/>
    <w:rsid w:val="009260FA"/>
    <w:rsid w:val="00935556"/>
    <w:rsid w:val="00937583"/>
    <w:rsid w:val="009472B1"/>
    <w:rsid w:val="00954137"/>
    <w:rsid w:val="0097535A"/>
    <w:rsid w:val="009901B3"/>
    <w:rsid w:val="009A1C39"/>
    <w:rsid w:val="009A23B7"/>
    <w:rsid w:val="009D14CB"/>
    <w:rsid w:val="009D1550"/>
    <w:rsid w:val="009E2D29"/>
    <w:rsid w:val="009F3130"/>
    <w:rsid w:val="009F563F"/>
    <w:rsid w:val="00A02834"/>
    <w:rsid w:val="00A22632"/>
    <w:rsid w:val="00A314C1"/>
    <w:rsid w:val="00A33F01"/>
    <w:rsid w:val="00A414DD"/>
    <w:rsid w:val="00A76EAF"/>
    <w:rsid w:val="00A827D2"/>
    <w:rsid w:val="00AB2F7C"/>
    <w:rsid w:val="00AF3568"/>
    <w:rsid w:val="00B23A6E"/>
    <w:rsid w:val="00B243AF"/>
    <w:rsid w:val="00B2530C"/>
    <w:rsid w:val="00B27938"/>
    <w:rsid w:val="00B30848"/>
    <w:rsid w:val="00B3116F"/>
    <w:rsid w:val="00B31B27"/>
    <w:rsid w:val="00B57776"/>
    <w:rsid w:val="00B604D9"/>
    <w:rsid w:val="00B77A6A"/>
    <w:rsid w:val="00B909AC"/>
    <w:rsid w:val="00BA73B0"/>
    <w:rsid w:val="00BA7B3C"/>
    <w:rsid w:val="00BC2D85"/>
    <w:rsid w:val="00BE09FA"/>
    <w:rsid w:val="00BE2D44"/>
    <w:rsid w:val="00BF31D0"/>
    <w:rsid w:val="00C07BE5"/>
    <w:rsid w:val="00C148BC"/>
    <w:rsid w:val="00C24A4D"/>
    <w:rsid w:val="00C80324"/>
    <w:rsid w:val="00CB3FBB"/>
    <w:rsid w:val="00CB4CA5"/>
    <w:rsid w:val="00CB4FEF"/>
    <w:rsid w:val="00CE2689"/>
    <w:rsid w:val="00CE50CB"/>
    <w:rsid w:val="00D07D61"/>
    <w:rsid w:val="00D13126"/>
    <w:rsid w:val="00D14CE4"/>
    <w:rsid w:val="00D170CB"/>
    <w:rsid w:val="00D26160"/>
    <w:rsid w:val="00D27AD0"/>
    <w:rsid w:val="00D568F9"/>
    <w:rsid w:val="00D946C4"/>
    <w:rsid w:val="00DA59CF"/>
    <w:rsid w:val="00DB0198"/>
    <w:rsid w:val="00DD6EED"/>
    <w:rsid w:val="00DE15DD"/>
    <w:rsid w:val="00DF3B3B"/>
    <w:rsid w:val="00DF5B70"/>
    <w:rsid w:val="00E0244F"/>
    <w:rsid w:val="00E1013C"/>
    <w:rsid w:val="00E14A21"/>
    <w:rsid w:val="00E17C6A"/>
    <w:rsid w:val="00E61539"/>
    <w:rsid w:val="00E8103F"/>
    <w:rsid w:val="00E96618"/>
    <w:rsid w:val="00EA04E1"/>
    <w:rsid w:val="00EA540F"/>
    <w:rsid w:val="00EB0606"/>
    <w:rsid w:val="00EB705F"/>
    <w:rsid w:val="00ED64CE"/>
    <w:rsid w:val="00EE6397"/>
    <w:rsid w:val="00EF252A"/>
    <w:rsid w:val="00F06A64"/>
    <w:rsid w:val="00F248E1"/>
    <w:rsid w:val="00F326BC"/>
    <w:rsid w:val="00F36BF7"/>
    <w:rsid w:val="00F56D9F"/>
    <w:rsid w:val="00F83314"/>
    <w:rsid w:val="00F8541C"/>
    <w:rsid w:val="00F860C2"/>
    <w:rsid w:val="00F94430"/>
    <w:rsid w:val="00FC5580"/>
    <w:rsid w:val="00FD32F4"/>
    <w:rsid w:val="00FD7161"/>
    <w:rsid w:val="00FF5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516F9D"/>
  <w15:chartTrackingRefBased/>
  <w15:docId w15:val="{723D14D3-83EB-4EC9-BE61-3376D7381F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before="120" w:line="312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170C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414DD"/>
    <w:pPr>
      <w:tabs>
        <w:tab w:val="center" w:pos="4680"/>
        <w:tab w:val="right" w:pos="9360"/>
      </w:tabs>
      <w:spacing w:before="0" w:after="200" w:line="276" w:lineRule="auto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A414DD"/>
    <w:rPr>
      <w:rFonts w:asciiTheme="minorHAnsi" w:hAnsiTheme="minorHAnsi" w:cstheme="minorBidi"/>
      <w:sz w:val="22"/>
      <w:szCs w:val="22"/>
    </w:rPr>
  </w:style>
  <w:style w:type="table" w:styleId="TableGrid">
    <w:name w:val="Table Grid"/>
    <w:aliases w:val="tham khao,trongbang"/>
    <w:basedOn w:val="TableNormal"/>
    <w:uiPriority w:val="39"/>
    <w:qFormat/>
    <w:rsid w:val="00752ED3"/>
    <w:pPr>
      <w:spacing w:before="0" w:line="240" w:lineRule="auto"/>
    </w:pPr>
    <w:rPr>
      <w:rFonts w:eastAsia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52ED3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752ED3"/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31B27"/>
    <w:rPr>
      <w:color w:val="666666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8D0D21"/>
  </w:style>
  <w:style w:type="character" w:customStyle="1" w:styleId="mjx-char">
    <w:name w:val="mjx-char"/>
    <w:rsid w:val="006232F4"/>
  </w:style>
  <w:style w:type="paragraph" w:customStyle="1" w:styleId="Char">
    <w:name w:val="Char"/>
    <w:basedOn w:val="Normal"/>
    <w:semiHidden/>
    <w:rsid w:val="00EA04E1"/>
    <w:pPr>
      <w:spacing w:before="0"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rongbang2">
    <w:name w:val="trongbang2"/>
    <w:basedOn w:val="TableNormal"/>
    <w:next w:val="TableGrid"/>
    <w:uiPriority w:val="39"/>
    <w:qFormat/>
    <w:rsid w:val="00EA04E1"/>
    <w:pPr>
      <w:spacing w:before="0" w:line="240" w:lineRule="auto"/>
      <w:jc w:val="left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6E22D9"/>
    <w:pPr>
      <w:spacing w:before="0" w:after="160" w:line="240" w:lineRule="exact"/>
      <w:jc w:val="lef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26" Type="http://schemas.openxmlformats.org/officeDocument/2006/relationships/oleObject" Target="embeddings/oleObject58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emf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7" Type="http://schemas.openxmlformats.org/officeDocument/2006/relationships/image" Target="media/image2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C2878C-0634-4A55-B59A-CD770DE25E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2</Words>
  <Characters>4063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29T08:42:00Z</dcterms:created>
  <dcterms:modified xsi:type="dcterms:W3CDTF">2024-08-3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